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216B28" w14:paraId="651754A0" w14:textId="77777777" w:rsidTr="0084722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59CEBE4" w14:textId="77777777" w:rsidR="00216B28" w:rsidRPr="00DD0D9F" w:rsidRDefault="00216B28" w:rsidP="00847222">
            <w:pPr>
              <w:pStyle w:val="TableHead"/>
              <w:framePr w:hSpace="0" w:wrap="auto" w:hAnchor="text" w:xAlign="left" w:yAlign="inline"/>
            </w:pPr>
            <w:r>
              <w:t>G1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01249F7" w14:textId="77777777" w:rsidR="00216B28" w:rsidRPr="00DD0D9F" w:rsidRDefault="00216B28" w:rsidP="0084722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8AC7528" w14:textId="77777777" w:rsidR="00216B28" w:rsidRPr="00DD0D9F" w:rsidRDefault="00216B28" w:rsidP="0084722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B172CB6" w14:textId="77777777" w:rsidR="00216B28" w:rsidRPr="00DD0D9F" w:rsidRDefault="00216B28" w:rsidP="0084722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231B3044" w14:textId="77777777" w:rsidR="00216B28" w:rsidRDefault="00216B28" w:rsidP="0084722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216B28" w:rsidRPr="00D23ECE" w14:paraId="0F3254B9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B16799B" w14:textId="37F09B2A" w:rsidR="00216B28" w:rsidRPr="00587498" w:rsidRDefault="00216B28" w:rsidP="00847222">
            <w:pPr>
              <w:pStyle w:val="Text"/>
              <w:jc w:val="center"/>
              <w:rPr>
                <w:b/>
              </w:rPr>
            </w:pPr>
            <w:r w:rsidRPr="00587498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38441656" w14:textId="77777777" w:rsidR="00216B28" w:rsidRPr="00D23ECE" w:rsidRDefault="00216B28" w:rsidP="00847222">
            <w:pPr>
              <w:pStyle w:val="Text"/>
              <w:ind w:left="75"/>
            </w:pPr>
            <w:r w:rsidRPr="001A7248">
              <w:t xml:space="preserve">Linear association between </w:t>
            </w:r>
            <w:r w:rsidRPr="00F70239">
              <w:rPr>
                <w:i/>
              </w:rPr>
              <w:t xml:space="preserve">e </w:t>
            </w:r>
            <w:r w:rsidRPr="001A7248">
              <w:t xml:space="preserve">and </w:t>
            </w:r>
            <w:r w:rsidRPr="00F70239">
              <w:rPr>
                <w:i/>
              </w:rPr>
              <w:t>f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2719B1B8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FC39678" w14:textId="77777777" w:rsidR="00216B28" w:rsidRPr="00D23ECE" w:rsidRDefault="00216B28" w:rsidP="00847222">
            <w:pPr>
              <w:pStyle w:val="Text"/>
              <w:jc w:val="center"/>
            </w:pPr>
            <w:r w:rsidRPr="004E6563">
              <w:t>1.2</w:t>
            </w:r>
          </w:p>
        </w:tc>
        <w:tc>
          <w:tcPr>
            <w:tcW w:w="1843" w:type="dxa"/>
          </w:tcPr>
          <w:p w14:paraId="2D703D08" w14:textId="77777777" w:rsidR="00216B28" w:rsidRPr="00830087" w:rsidRDefault="00216B2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0087">
              <w:rPr>
                <w:b w:val="0"/>
              </w:rPr>
              <w:t>2nd</w:t>
            </w:r>
          </w:p>
          <w:p w14:paraId="45E221AA" w14:textId="77777777" w:rsidR="00216B28" w:rsidRPr="00D23ECE" w:rsidRDefault="00216B28" w:rsidP="00847222">
            <w:pPr>
              <w:pStyle w:val="Text"/>
              <w:spacing w:before="80" w:after="80" w:line="240" w:lineRule="auto"/>
              <w:jc w:val="center"/>
            </w:pPr>
            <w:r w:rsidRPr="00830087">
              <w:t>Know and understand the language of correlation and regression</w:t>
            </w:r>
            <w:r>
              <w:t>.</w:t>
            </w:r>
          </w:p>
        </w:tc>
      </w:tr>
      <w:tr w:rsidR="00216B28" w:rsidRPr="005406A9" w14:paraId="462B7FC2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8E8E825" w14:textId="77777777" w:rsidR="00216B28" w:rsidRDefault="00216B2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A1E89FD" w14:textId="77777777" w:rsidR="00216B28" w:rsidRPr="001A7248" w:rsidRDefault="00216B28" w:rsidP="00847222">
            <w:pPr>
              <w:pStyle w:val="Text"/>
              <w:spacing w:before="80" w:after="80" w:line="240" w:lineRule="auto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40A091BE" w14:textId="77777777" w:rsidR="00216B28" w:rsidRPr="00FC64F2" w:rsidRDefault="00216B28" w:rsidP="0084722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6B03EFE7" w14:textId="77777777" w:rsidR="00216B28" w:rsidRPr="004E6563" w:rsidRDefault="00216B28" w:rsidP="00847222">
            <w:pPr>
              <w:pStyle w:val="Text"/>
              <w:spacing w:before="80" w:after="80" w:line="240" w:lineRule="auto"/>
            </w:pPr>
          </w:p>
        </w:tc>
        <w:tc>
          <w:tcPr>
            <w:tcW w:w="1843" w:type="dxa"/>
          </w:tcPr>
          <w:p w14:paraId="11174E82" w14:textId="77777777" w:rsidR="00216B28" w:rsidRPr="005406A9" w:rsidRDefault="00216B28" w:rsidP="00847222">
            <w:pPr>
              <w:pStyle w:val="Text"/>
              <w:spacing w:before="80" w:after="80" w:line="240" w:lineRule="auto"/>
              <w:jc w:val="center"/>
            </w:pPr>
          </w:p>
        </w:tc>
      </w:tr>
      <w:tr w:rsidR="00216B28" w:rsidRPr="00D23ECE" w14:paraId="5D6B073F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DD1079A" w14:textId="247D79F1" w:rsidR="00216B28" w:rsidRDefault="00216B2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271D556C" w14:textId="77777777" w:rsidR="00216B28" w:rsidRPr="00D23ECE" w:rsidRDefault="00216B28" w:rsidP="00847222">
            <w:pPr>
              <w:pStyle w:val="Text"/>
              <w:ind w:left="75"/>
            </w:pPr>
            <w:r>
              <w:t>It requires extropolation and hence it may be unreliable.</w:t>
            </w:r>
          </w:p>
        </w:tc>
        <w:tc>
          <w:tcPr>
            <w:tcW w:w="850" w:type="dxa"/>
            <w:shd w:val="clear" w:color="auto" w:fill="auto"/>
          </w:tcPr>
          <w:p w14:paraId="2B62C5BC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7488B4D" w14:textId="77777777" w:rsidR="00216B28" w:rsidRPr="00D23ECE" w:rsidRDefault="00216B28" w:rsidP="00847222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14:paraId="0514BFD3" w14:textId="77777777" w:rsidR="00216B28" w:rsidRPr="005406A9" w:rsidRDefault="00216B2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5406A9">
              <w:rPr>
                <w:b w:val="0"/>
              </w:rPr>
              <w:t>4th</w:t>
            </w:r>
          </w:p>
          <w:p w14:paraId="080FB3A2" w14:textId="77777777" w:rsidR="00216B28" w:rsidRPr="00D23ECE" w:rsidRDefault="00216B28" w:rsidP="00847222">
            <w:pPr>
              <w:pStyle w:val="Text"/>
              <w:spacing w:before="80" w:after="80" w:line="240" w:lineRule="auto"/>
              <w:jc w:val="center"/>
            </w:pPr>
            <w:r w:rsidRPr="005406A9">
              <w:t>Understand the concepts of interpolation and extrapolation</w:t>
            </w:r>
            <w:r>
              <w:t>.</w:t>
            </w:r>
          </w:p>
        </w:tc>
      </w:tr>
      <w:tr w:rsidR="00216B28" w:rsidRPr="005406A9" w14:paraId="5865B5A6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E01DAF8" w14:textId="77777777" w:rsidR="00216B28" w:rsidRDefault="00216B2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83A4930" w14:textId="77777777" w:rsidR="00216B28" w:rsidRPr="00322D54" w:rsidRDefault="00216B28" w:rsidP="00847222">
            <w:pPr>
              <w:pStyle w:val="Text"/>
              <w:spacing w:before="80" w:after="80" w:line="240" w:lineRule="auto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4F16A242" w14:textId="77777777" w:rsidR="00216B28" w:rsidRPr="00FC64F2" w:rsidRDefault="00216B28" w:rsidP="0084722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325BA66E" w14:textId="77777777" w:rsidR="00216B28" w:rsidRDefault="00216B28" w:rsidP="00847222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010C8562" w14:textId="77777777" w:rsidR="00216B28" w:rsidRPr="005406A9" w:rsidRDefault="00216B28" w:rsidP="00847222">
            <w:pPr>
              <w:pStyle w:val="Text"/>
              <w:spacing w:before="80" w:after="80" w:line="240" w:lineRule="auto"/>
              <w:jc w:val="center"/>
            </w:pPr>
          </w:p>
        </w:tc>
      </w:tr>
      <w:tr w:rsidR="00216B28" w:rsidRPr="005406A9" w14:paraId="28414B1E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0F69239" w14:textId="7CBBEAAA" w:rsidR="00216B28" w:rsidRDefault="00216B2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14:paraId="1E546FBF" w14:textId="77777777" w:rsidR="00216B28" w:rsidRPr="00322D54" w:rsidRDefault="00216B28" w:rsidP="00847222">
            <w:pPr>
              <w:pStyle w:val="Text"/>
              <w:ind w:left="75"/>
            </w:pPr>
            <w:r>
              <w:t>Fuel consumption (</w:t>
            </w:r>
            <w:r w:rsidRPr="00B13D77">
              <w:rPr>
                <w:i/>
              </w:rPr>
              <w:t>f</w:t>
            </w:r>
            <w:r>
              <w:t>)</w:t>
            </w:r>
          </w:p>
        </w:tc>
        <w:tc>
          <w:tcPr>
            <w:tcW w:w="850" w:type="dxa"/>
            <w:shd w:val="clear" w:color="auto" w:fill="auto"/>
          </w:tcPr>
          <w:p w14:paraId="284FC077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697530D" w14:textId="77777777" w:rsidR="00216B28" w:rsidRDefault="00216B28" w:rsidP="00847222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14:paraId="4659C794" w14:textId="77777777" w:rsidR="00216B28" w:rsidRPr="00830087" w:rsidRDefault="00216B2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0087">
              <w:rPr>
                <w:b w:val="0"/>
              </w:rPr>
              <w:t>2nd</w:t>
            </w:r>
          </w:p>
          <w:p w14:paraId="7D4A58E5" w14:textId="77777777" w:rsidR="00216B28" w:rsidRPr="005406A9" w:rsidRDefault="00216B28" w:rsidP="00847222">
            <w:pPr>
              <w:pStyle w:val="Text"/>
              <w:spacing w:before="80" w:after="80" w:line="240" w:lineRule="auto"/>
              <w:jc w:val="center"/>
            </w:pPr>
            <w:r w:rsidRPr="00830087">
              <w:t>Know and understand the language of correlation and regression</w:t>
            </w:r>
            <w:r>
              <w:t>.</w:t>
            </w:r>
          </w:p>
        </w:tc>
      </w:tr>
      <w:tr w:rsidR="00216B28" w:rsidRPr="005406A9" w14:paraId="6990ACE1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BEB9689" w14:textId="77777777" w:rsidR="00216B28" w:rsidRDefault="00216B2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7FB0167" w14:textId="77777777" w:rsidR="00216B28" w:rsidRPr="001A7248" w:rsidRDefault="00216B28" w:rsidP="00847222">
            <w:pPr>
              <w:pStyle w:val="Text"/>
              <w:spacing w:before="80" w:after="80" w:line="240" w:lineRule="auto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03719B2C" w14:textId="77777777" w:rsidR="00216B28" w:rsidRPr="00FC64F2" w:rsidRDefault="00216B28" w:rsidP="0084722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385A96CA" w14:textId="77777777" w:rsidR="00216B28" w:rsidRPr="004E6563" w:rsidRDefault="00216B28" w:rsidP="00847222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065798E1" w14:textId="77777777" w:rsidR="00216B28" w:rsidRPr="005406A9" w:rsidRDefault="00216B28" w:rsidP="00847222">
            <w:pPr>
              <w:pStyle w:val="Text"/>
              <w:spacing w:before="80" w:after="80" w:line="240" w:lineRule="auto"/>
              <w:jc w:val="center"/>
            </w:pPr>
          </w:p>
        </w:tc>
      </w:tr>
      <w:tr w:rsidR="00216B28" w:rsidRPr="005406A9" w14:paraId="731FC2F0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E4515F7" w14:textId="50266CF9" w:rsidR="00216B28" w:rsidRDefault="00216B2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14:paraId="6B68A9F3" w14:textId="77777777" w:rsidR="00216B28" w:rsidRPr="00B13D77" w:rsidRDefault="00216B28" w:rsidP="00847222">
            <w:pPr>
              <w:pStyle w:val="Text"/>
              <w:ind w:left="75"/>
              <w:rPr>
                <w:u w:val="single"/>
              </w:rPr>
            </w:pPr>
            <w:r w:rsidRPr="00322D54">
              <w:t xml:space="preserve">A hypothesis test is a statistical test that is used to determine whether there is enough evidence in a </w:t>
            </w:r>
            <w:r w:rsidRPr="00322D54">
              <w:rPr>
                <w:u w:val="single"/>
              </w:rPr>
              <w:t>sample of data</w:t>
            </w:r>
            <w:r w:rsidRPr="00322D54">
              <w:t xml:space="preserve"> to infer that a certain condition is </w:t>
            </w:r>
            <w:r>
              <w:t xml:space="preserve">true for the </w:t>
            </w:r>
            <w:r>
              <w:rPr>
                <w:u w:val="single"/>
              </w:rPr>
              <w:t>entire population</w:t>
            </w:r>
            <w:r w:rsidRPr="00595571">
              <w:t>.</w:t>
            </w:r>
          </w:p>
        </w:tc>
        <w:tc>
          <w:tcPr>
            <w:tcW w:w="850" w:type="dxa"/>
            <w:shd w:val="clear" w:color="auto" w:fill="auto"/>
          </w:tcPr>
          <w:p w14:paraId="294CCDFC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286F605" w14:textId="77777777" w:rsidR="00216B28" w:rsidRPr="004E6563" w:rsidRDefault="00216B28" w:rsidP="00847222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14:paraId="0E98DD82" w14:textId="77777777" w:rsidR="00216B28" w:rsidRPr="00123122" w:rsidRDefault="00216B28" w:rsidP="00847222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123122">
              <w:rPr>
                <w:rFonts w:ascii="Times New Roman" w:eastAsia="Times New Roman" w:hAnsi="Times New Roman" w:cs="Times New Roman"/>
                <w:noProof/>
              </w:rPr>
              <w:t>5th</w:t>
            </w:r>
          </w:p>
          <w:p w14:paraId="197686D8" w14:textId="77777777" w:rsidR="00216B28" w:rsidRPr="005406A9" w:rsidRDefault="00216B28" w:rsidP="00847222">
            <w:pPr>
              <w:pStyle w:val="Text"/>
              <w:spacing w:before="80" w:after="80" w:line="240" w:lineRule="auto"/>
              <w:jc w:val="center"/>
            </w:pPr>
            <w:r w:rsidRPr="00123122">
              <w:t>Understand the language of hypothesis testing</w:t>
            </w:r>
            <w:r>
              <w:t>.</w:t>
            </w:r>
          </w:p>
        </w:tc>
      </w:tr>
      <w:tr w:rsidR="00216B28" w:rsidRPr="005406A9" w14:paraId="0F1DFBBE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486736A" w14:textId="77777777" w:rsidR="00216B28" w:rsidRDefault="00216B2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50677A8" w14:textId="77777777" w:rsidR="00216B28" w:rsidRDefault="00216B28" w:rsidP="00847222">
            <w:pPr>
              <w:pStyle w:val="Text"/>
              <w:spacing w:before="80" w:after="80" w:line="240" w:lineRule="auto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7429532D" w14:textId="77777777" w:rsidR="00216B28" w:rsidRPr="00FC64F2" w:rsidRDefault="00216B28" w:rsidP="0084722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7068DBCF" w14:textId="77777777" w:rsidR="00216B28" w:rsidRDefault="00216B28" w:rsidP="00847222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01C574C9" w14:textId="77777777" w:rsidR="00216B28" w:rsidRPr="005406A9" w:rsidRDefault="00216B28" w:rsidP="00847222">
            <w:pPr>
              <w:pStyle w:val="TableHead"/>
              <w:framePr w:hSpace="0" w:wrap="auto" w:hAnchor="text" w:xAlign="left" w:yAlign="inline"/>
              <w:spacing w:before="80" w:after="80" w:line="240" w:lineRule="auto"/>
              <w:rPr>
                <w:b w:val="0"/>
              </w:rPr>
            </w:pPr>
          </w:p>
        </w:tc>
      </w:tr>
      <w:tr w:rsidR="00216B28" w:rsidRPr="00D23ECE" w14:paraId="247BA21B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C4F6EC3" w14:textId="6D2F77FA" w:rsidR="00216B28" w:rsidRPr="00587498" w:rsidRDefault="00216B2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e</w:t>
            </w:r>
          </w:p>
        </w:tc>
        <w:tc>
          <w:tcPr>
            <w:tcW w:w="5954" w:type="dxa"/>
            <w:shd w:val="clear" w:color="auto" w:fill="auto"/>
          </w:tcPr>
          <w:p w14:paraId="5E58E4F0" w14:textId="77777777" w:rsidR="00216B28" w:rsidRDefault="00216B28" w:rsidP="00847222">
            <w:pPr>
              <w:pStyle w:val="Text"/>
              <w:spacing w:before="80" w:after="80" w:line="240" w:lineRule="auto"/>
              <w:ind w:left="75"/>
            </w:pPr>
            <w:r w:rsidRPr="009229CB">
              <w:t>H</w:t>
            </w:r>
            <w:r w:rsidRPr="009229CB">
              <w:rPr>
                <w:vertAlign w:val="subscript"/>
              </w:rPr>
              <w:t>0</w:t>
            </w:r>
            <w:r w:rsidRPr="009229CB">
              <w:t xml:space="preserve"> : </w:t>
            </w:r>
            <w:r w:rsidRPr="00595571">
              <w:rPr>
                <w:i/>
              </w:rPr>
              <w:t>ρ</w:t>
            </w:r>
            <w:r w:rsidRPr="009229CB">
              <w:t xml:space="preserve"> = 0, H</w:t>
            </w:r>
            <w:r w:rsidRPr="009229CB">
              <w:rPr>
                <w:vertAlign w:val="subscript"/>
              </w:rPr>
              <w:t>1</w:t>
            </w:r>
            <w:r w:rsidRPr="009229CB">
              <w:t xml:space="preserve"> : </w:t>
            </w:r>
            <w:r w:rsidRPr="00595571">
              <w:rPr>
                <w:i/>
              </w:rPr>
              <w:t>ρ</w:t>
            </w:r>
            <w:r w:rsidRPr="009229CB">
              <w:t xml:space="preserve"> </w:t>
            </w:r>
            <w:r>
              <w:t xml:space="preserve">&lt; </w:t>
            </w:r>
            <w:r w:rsidRPr="009229CB">
              <w:t>0</w:t>
            </w:r>
          </w:p>
          <w:p w14:paraId="1353AA93" w14:textId="77777777" w:rsidR="00216B28" w:rsidRDefault="00216B28" w:rsidP="00847222">
            <w:pPr>
              <w:pStyle w:val="Text"/>
              <w:spacing w:before="80" w:after="80" w:line="240" w:lineRule="auto"/>
              <w:ind w:left="75"/>
            </w:pPr>
            <w:r>
              <w:t>Critical value = −0.3665</w:t>
            </w:r>
          </w:p>
          <w:p w14:paraId="0BC385A6" w14:textId="77777777" w:rsidR="00216B28" w:rsidRDefault="00216B28" w:rsidP="00847222">
            <w:pPr>
              <w:pStyle w:val="Text"/>
              <w:spacing w:before="80" w:after="80" w:line="240" w:lineRule="auto"/>
              <w:ind w:left="75"/>
            </w:pPr>
            <w:r>
              <w:t>−0.803 &lt; −0.3665 (test statistic in critical region) Reject H</w:t>
            </w:r>
            <w:r>
              <w:rPr>
                <w:vertAlign w:val="subscript"/>
              </w:rPr>
              <w:t>0</w:t>
            </w:r>
          </w:p>
          <w:p w14:paraId="66EAE647" w14:textId="77777777" w:rsidR="00216B28" w:rsidRPr="00B13D77" w:rsidRDefault="00216B28" w:rsidP="00847222">
            <w:pPr>
              <w:pStyle w:val="Text"/>
              <w:spacing w:before="80" w:after="80" w:line="240" w:lineRule="auto"/>
              <w:ind w:left="75"/>
            </w:pPr>
            <w:r>
              <w:t>There is evidence that the product moment correlation coeficient for CO</w:t>
            </w:r>
            <w:r w:rsidRPr="00B13D77">
              <w:rPr>
                <w:vertAlign w:val="subscript"/>
              </w:rPr>
              <w:t>2</w:t>
            </w:r>
            <w:r>
              <w:t xml:space="preserve"> emissions and fuel consumption is less than zero.</w:t>
            </w:r>
          </w:p>
        </w:tc>
        <w:tc>
          <w:tcPr>
            <w:tcW w:w="850" w:type="dxa"/>
            <w:shd w:val="clear" w:color="auto" w:fill="auto"/>
          </w:tcPr>
          <w:p w14:paraId="5C911BBD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  <w:p w14:paraId="45E21BB8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M1</w:t>
            </w:r>
          </w:p>
          <w:p w14:paraId="0E4E3791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</w:p>
          <w:p w14:paraId="69B6615B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4C1DC4B" w14:textId="77777777" w:rsidR="00216B28" w:rsidRDefault="00216B2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2.5</w:t>
            </w:r>
          </w:p>
          <w:p w14:paraId="6C2CE2DD" w14:textId="77777777" w:rsidR="00216B28" w:rsidRDefault="00216B2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b</w:t>
            </w:r>
          </w:p>
          <w:p w14:paraId="11082C47" w14:textId="77777777" w:rsidR="00216B28" w:rsidRDefault="00216B28" w:rsidP="00847222">
            <w:pPr>
              <w:pStyle w:val="Text"/>
              <w:jc w:val="center"/>
            </w:pPr>
          </w:p>
          <w:p w14:paraId="01975A2B" w14:textId="77777777" w:rsidR="00216B28" w:rsidRPr="00D23ECE" w:rsidRDefault="00216B28" w:rsidP="00847222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</w:tcPr>
          <w:p w14:paraId="266AC3D8" w14:textId="77777777" w:rsidR="00216B28" w:rsidRPr="00832ACE" w:rsidRDefault="00216B2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2ACE">
              <w:rPr>
                <w:b w:val="0"/>
              </w:rPr>
              <w:t>6th</w:t>
            </w:r>
          </w:p>
          <w:p w14:paraId="68E7ECFD" w14:textId="77777777" w:rsidR="00216B28" w:rsidRPr="00D23ECE" w:rsidRDefault="00216B28" w:rsidP="00847222">
            <w:pPr>
              <w:pStyle w:val="Text"/>
              <w:jc w:val="center"/>
            </w:pPr>
            <w:r w:rsidRPr="00832ACE">
              <w:t>Carry out a hypothesis test for zero correlation</w:t>
            </w:r>
            <w:r>
              <w:t>.</w:t>
            </w:r>
          </w:p>
        </w:tc>
      </w:tr>
      <w:tr w:rsidR="00216B28" w:rsidRPr="00832ACE" w14:paraId="3EE5875C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606AF17" w14:textId="77777777" w:rsidR="00216B28" w:rsidRDefault="00216B28" w:rsidP="00847222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977D18F" w14:textId="77777777" w:rsidR="00216B28" w:rsidRPr="009229CB" w:rsidRDefault="00216B28" w:rsidP="00847222">
            <w:pPr>
              <w:pStyle w:val="Text"/>
              <w:spacing w:before="80" w:after="80" w:line="240" w:lineRule="auto"/>
            </w:pPr>
          </w:p>
        </w:tc>
        <w:tc>
          <w:tcPr>
            <w:tcW w:w="850" w:type="dxa"/>
            <w:shd w:val="clear" w:color="auto" w:fill="auto"/>
          </w:tcPr>
          <w:p w14:paraId="44AF2A60" w14:textId="77777777" w:rsidR="00216B28" w:rsidRPr="00052670" w:rsidRDefault="00216B28" w:rsidP="0084722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052670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0EF96D09" w14:textId="77777777" w:rsidR="00216B28" w:rsidRDefault="00216B28" w:rsidP="00847222">
            <w:pPr>
              <w:pStyle w:val="TableHead"/>
              <w:framePr w:hSpace="0" w:wrap="auto" w:hAnchor="text" w:xAlign="left" w:yAlign="inline"/>
              <w:spacing w:before="80" w:after="80" w:line="240" w:lineRule="auto"/>
              <w:jc w:val="left"/>
              <w:rPr>
                <w:b w:val="0"/>
              </w:rPr>
            </w:pPr>
          </w:p>
        </w:tc>
        <w:tc>
          <w:tcPr>
            <w:tcW w:w="1843" w:type="dxa"/>
          </w:tcPr>
          <w:p w14:paraId="11D8A2AD" w14:textId="77777777" w:rsidR="00216B28" w:rsidRPr="00832ACE" w:rsidRDefault="00216B28" w:rsidP="00847222">
            <w:pPr>
              <w:pStyle w:val="TableHead"/>
              <w:framePr w:hSpace="0" w:wrap="auto" w:hAnchor="text" w:xAlign="left" w:yAlign="inline"/>
              <w:spacing w:before="80" w:after="80" w:line="240" w:lineRule="auto"/>
              <w:jc w:val="left"/>
              <w:rPr>
                <w:b w:val="0"/>
              </w:rPr>
            </w:pPr>
          </w:p>
        </w:tc>
      </w:tr>
      <w:tr w:rsidR="00216B28" w:rsidRPr="00D23ECE" w14:paraId="7A19D804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686BD53" w14:textId="77777777" w:rsidR="00216B28" w:rsidRPr="00D23ECE" w:rsidRDefault="00216B28" w:rsidP="00847222">
            <w:pPr>
              <w:pStyle w:val="Marks"/>
              <w:framePr w:hSpace="0" w:wrap="auto" w:hAnchor="text" w:xAlign="left" w:yAlign="inline"/>
            </w:pPr>
            <w:r>
              <w:t>(7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216B28" w:rsidRPr="00595571" w14:paraId="0A94614F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C80FA81" w14:textId="77777777" w:rsidR="00216B28" w:rsidRDefault="00216B28" w:rsidP="00847222">
            <w:pPr>
              <w:pStyle w:val="TableHead"/>
              <w:framePr w:hSpace="0" w:wrap="auto" w:hAnchor="text" w:xAlign="left" w:yAlign="inline"/>
            </w:pPr>
            <w:r w:rsidRPr="00595571">
              <w:t>Notes</w:t>
            </w:r>
          </w:p>
          <w:p w14:paraId="0B16F3D1" w14:textId="77777777" w:rsidR="00216B28" w:rsidRPr="00595571" w:rsidRDefault="00216B28" w:rsidP="00847222">
            <w:pPr>
              <w:pStyle w:val="TableHead"/>
              <w:framePr w:hSpace="0" w:wrap="auto" w:hAnchor="text" w:xAlign="left" w:yAlign="inline"/>
            </w:pPr>
          </w:p>
        </w:tc>
      </w:tr>
    </w:tbl>
    <w:p w14:paraId="2030FBC0" w14:textId="4BD39A2F" w:rsidR="00216B28" w:rsidRDefault="00216B28" w:rsidP="00D13BC3"/>
    <w:tbl>
      <w:tblPr>
        <w:tblW w:w="103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1021"/>
        <w:gridCol w:w="708"/>
        <w:gridCol w:w="1843"/>
      </w:tblGrid>
      <w:tr w:rsidR="00216B28" w14:paraId="4283DF81" w14:textId="77777777" w:rsidTr="00216B28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A68945" w14:textId="3E5A49AD" w:rsidR="00216B28" w:rsidRPr="00DD0D9F" w:rsidRDefault="00216B28" w:rsidP="00216B28">
            <w:pPr>
              <w:pStyle w:val="TableHead"/>
              <w:framePr w:hSpace="0" w:wrap="auto" w:hAnchor="text" w:xAlign="left" w:yAlign="inline"/>
            </w:pPr>
            <w:r w:rsidRPr="00216B28">
              <w:lastRenderedPageBreak/>
              <w:br w:type="page"/>
              <w:t>G2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ECD025" w14:textId="77777777" w:rsidR="00216B28" w:rsidRPr="00DD0D9F" w:rsidRDefault="00216B28" w:rsidP="00216B28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F9D822" w14:textId="77777777" w:rsidR="00216B28" w:rsidRPr="00DD0D9F" w:rsidRDefault="00216B28" w:rsidP="00216B28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E56F23" w14:textId="77777777" w:rsidR="00216B28" w:rsidRPr="00DD0D9F" w:rsidRDefault="00216B28" w:rsidP="00216B28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E579F1" w14:textId="77777777" w:rsidR="00216B28" w:rsidRDefault="00216B28" w:rsidP="00216B28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216B28" w:rsidRPr="007814FA" w14:paraId="313A3ECD" w14:textId="77777777" w:rsidTr="00216B28">
        <w:trPr>
          <w:trHeight w:val="3806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B7C123C" w14:textId="511AA4C2" w:rsidR="00216B28" w:rsidRPr="007814FA" w:rsidRDefault="00216B28" w:rsidP="00847222">
            <w:pPr>
              <w:pStyle w:val="Text"/>
              <w:jc w:val="center"/>
              <w:rPr>
                <w:b/>
              </w:rPr>
            </w:pPr>
            <w:r w:rsidRPr="007814FA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21D45FD7" w14:textId="77777777" w:rsidR="00216B28" w:rsidRDefault="00216B28" w:rsidP="00847222">
            <w:pPr>
              <w:pStyle w:val="Text"/>
              <w:spacing w:before="60" w:after="60" w:line="240" w:lineRule="auto"/>
              <w:ind w:left="74"/>
            </w:pPr>
            <w:r w:rsidRPr="00E627AF">
              <w:rPr>
                <w:b/>
                <w:color w:val="FF0000"/>
                <w:lang w:eastAsia="en-GB"/>
              </w:rPr>
              <w:drawing>
                <wp:inline distT="0" distB="0" distL="0" distR="0" wp14:anchorId="3736D818" wp14:editId="4E0CF1D3">
                  <wp:extent cx="1882140" cy="1760220"/>
                  <wp:effectExtent l="0" t="0" r="0" b="0"/>
                  <wp:docPr id="2" name="Picture 2" descr="\\192.168.0.251\Pearson\A Level Maths\WIP files\Unit tests\Stats 2\Artwork\2. Files from YPS\alevel_ut_s2_u2_markscheme_aw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\\192.168.0.251\Pearson\A Level Maths\WIP files\Unit tests\Stats 2\Artwork\2. Files from YPS\alevel_ut_s2_u2_markscheme_aw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2140" cy="1760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B6D7EFD" w14:textId="77777777" w:rsidR="00216B28" w:rsidRDefault="00216B28" w:rsidP="00847222">
            <w:pPr>
              <w:pStyle w:val="Text"/>
              <w:spacing w:before="60" w:after="60" w:line="240" w:lineRule="auto"/>
              <w:ind w:left="74"/>
            </w:pPr>
            <w:r w:rsidRPr="00D2577D">
              <w:t>Let</w:t>
            </w:r>
            <w:r>
              <w:rPr>
                <w:i/>
              </w:rPr>
              <w:t xml:space="preserve"> </w:t>
            </w:r>
            <w:r w:rsidRPr="00D2577D">
              <w:rPr>
                <w:i/>
              </w:rPr>
              <w:t>N</w:t>
            </w:r>
            <w:r>
              <w:t xml:space="preserve">~ new tyre and </w:t>
            </w:r>
            <w:r w:rsidRPr="00D2577D">
              <w:rPr>
                <w:i/>
              </w:rPr>
              <w:t>T</w:t>
            </w:r>
            <w:r>
              <w:t>~ tracking</w:t>
            </w:r>
          </w:p>
          <w:p w14:paraId="62AD9F7A" w14:textId="77777777" w:rsidR="00216B28" w:rsidRDefault="00216B28" w:rsidP="00847222">
            <w:pPr>
              <w:pStyle w:val="Text"/>
              <w:spacing w:before="60" w:after="60" w:line="240" w:lineRule="auto"/>
              <w:ind w:left="74"/>
            </w:pPr>
            <w:r>
              <w:t>P(</w:t>
            </w:r>
            <w:r w:rsidRPr="00D2577D">
              <w:rPr>
                <w:i/>
              </w:rPr>
              <w:t>N</w:t>
            </w:r>
            <w:r>
              <w:t>) = 0.33 and P(</w:t>
            </w:r>
            <w:r w:rsidRPr="00D2577D">
              <w:rPr>
                <w:i/>
              </w:rPr>
              <w:t>T</w:t>
            </w:r>
            <w:r>
              <w:t>) = 0.67</w:t>
            </w:r>
          </w:p>
          <w:p w14:paraId="39CBF6FE" w14:textId="77777777" w:rsidR="00216B28" w:rsidRPr="00D23ECE" w:rsidRDefault="00216B28" w:rsidP="00847222">
            <w:pPr>
              <w:pStyle w:val="Text"/>
              <w:spacing w:before="60" w:after="60" w:line="240" w:lineRule="auto"/>
              <w:ind w:left="74"/>
            </w:pPr>
            <w:r>
              <w:t>0.7, 0.3, 0.04 and 0.96</w:t>
            </w:r>
          </w:p>
        </w:tc>
        <w:tc>
          <w:tcPr>
            <w:tcW w:w="1021" w:type="dxa"/>
            <w:shd w:val="clear" w:color="auto" w:fill="auto"/>
          </w:tcPr>
          <w:p w14:paraId="60CF48C9" w14:textId="77777777" w:rsidR="00216B28" w:rsidRPr="009B42FC" w:rsidRDefault="00216B28" w:rsidP="00847222">
            <w:pPr>
              <w:pStyle w:val="Text"/>
              <w:spacing w:before="80" w:after="80"/>
              <w:jc w:val="center"/>
              <w:rPr>
                <w:b/>
              </w:rPr>
            </w:pPr>
            <w:r w:rsidRPr="009B42FC">
              <w:rPr>
                <w:b/>
              </w:rPr>
              <w:t>B1</w:t>
            </w:r>
          </w:p>
          <w:p w14:paraId="0B28310C" w14:textId="77777777" w:rsidR="00216B28" w:rsidRDefault="00216B28" w:rsidP="00847222">
            <w:pPr>
              <w:pStyle w:val="Text"/>
              <w:spacing w:before="80" w:after="80"/>
              <w:jc w:val="center"/>
              <w:rPr>
                <w:b/>
              </w:rPr>
            </w:pPr>
          </w:p>
          <w:p w14:paraId="1FEE4DA9" w14:textId="77777777" w:rsidR="00216B28" w:rsidRDefault="00216B28" w:rsidP="00847222">
            <w:pPr>
              <w:pStyle w:val="Text"/>
              <w:spacing w:before="80" w:after="80"/>
              <w:jc w:val="center"/>
              <w:rPr>
                <w:b/>
              </w:rPr>
            </w:pPr>
          </w:p>
          <w:p w14:paraId="14261DFF" w14:textId="77777777" w:rsidR="00216B28" w:rsidRDefault="00216B28" w:rsidP="00847222">
            <w:pPr>
              <w:pStyle w:val="Text"/>
              <w:spacing w:before="80" w:after="80"/>
              <w:jc w:val="center"/>
              <w:rPr>
                <w:b/>
              </w:rPr>
            </w:pPr>
          </w:p>
          <w:p w14:paraId="15596BB3" w14:textId="77777777" w:rsidR="00216B28" w:rsidRDefault="00216B28" w:rsidP="00847222">
            <w:pPr>
              <w:pStyle w:val="Text"/>
              <w:spacing w:before="80" w:after="80"/>
              <w:jc w:val="center"/>
              <w:rPr>
                <w:b/>
              </w:rPr>
            </w:pPr>
          </w:p>
          <w:p w14:paraId="22855E03" w14:textId="77777777" w:rsidR="00216B28" w:rsidRDefault="00216B28" w:rsidP="00847222">
            <w:pPr>
              <w:pStyle w:val="Text"/>
              <w:spacing w:before="80" w:after="80"/>
              <w:jc w:val="center"/>
              <w:rPr>
                <w:b/>
              </w:rPr>
            </w:pPr>
          </w:p>
          <w:p w14:paraId="71746477" w14:textId="77777777" w:rsidR="00216B28" w:rsidRDefault="00216B28" w:rsidP="00847222">
            <w:pPr>
              <w:pStyle w:val="Text"/>
              <w:spacing w:before="80" w:after="80"/>
              <w:jc w:val="center"/>
              <w:rPr>
                <w:b/>
              </w:rPr>
            </w:pPr>
          </w:p>
          <w:p w14:paraId="193F1F18" w14:textId="77777777" w:rsidR="00216B28" w:rsidRDefault="00216B28" w:rsidP="00847222">
            <w:pPr>
              <w:pStyle w:val="Text"/>
              <w:jc w:val="center"/>
              <w:rPr>
                <w:b/>
              </w:rPr>
            </w:pPr>
          </w:p>
          <w:p w14:paraId="2598AAEB" w14:textId="77777777" w:rsidR="00216B28" w:rsidRDefault="00216B28" w:rsidP="00847222">
            <w:pPr>
              <w:pStyle w:val="Text"/>
              <w:spacing w:before="80" w:after="80"/>
              <w:rPr>
                <w:b/>
              </w:rPr>
            </w:pPr>
          </w:p>
          <w:p w14:paraId="6CE1D2FC" w14:textId="77777777" w:rsidR="00216B28" w:rsidRPr="009B42FC" w:rsidRDefault="00216B28" w:rsidP="00847222">
            <w:pPr>
              <w:pStyle w:val="Text"/>
              <w:spacing w:before="80" w:after="80"/>
              <w:jc w:val="center"/>
              <w:rPr>
                <w:b/>
              </w:rPr>
            </w:pPr>
            <w:r w:rsidRPr="009B42FC">
              <w:rPr>
                <w:b/>
              </w:rPr>
              <w:t>B1</w:t>
            </w:r>
          </w:p>
          <w:p w14:paraId="2E67F0AE" w14:textId="77777777" w:rsidR="00216B28" w:rsidRPr="009B42FC" w:rsidRDefault="00216B28" w:rsidP="00847222">
            <w:pPr>
              <w:pStyle w:val="Text"/>
              <w:spacing w:before="80" w:after="80"/>
              <w:jc w:val="center"/>
              <w:rPr>
                <w:b/>
              </w:rPr>
            </w:pPr>
            <w:r w:rsidRPr="009B42FC">
              <w:rPr>
                <w:b/>
              </w:rPr>
              <w:t>B1</w:t>
            </w:r>
          </w:p>
        </w:tc>
        <w:tc>
          <w:tcPr>
            <w:tcW w:w="708" w:type="dxa"/>
            <w:shd w:val="clear" w:color="auto" w:fill="auto"/>
          </w:tcPr>
          <w:p w14:paraId="648902AC" w14:textId="77777777" w:rsidR="00216B28" w:rsidRDefault="00216B28" w:rsidP="00847222">
            <w:pPr>
              <w:pStyle w:val="Text"/>
              <w:spacing w:before="80" w:after="80"/>
              <w:jc w:val="center"/>
            </w:pPr>
            <w:r>
              <w:t>2.5</w:t>
            </w:r>
          </w:p>
          <w:p w14:paraId="77387AEA" w14:textId="77777777" w:rsidR="00216B28" w:rsidRDefault="00216B28" w:rsidP="00847222">
            <w:pPr>
              <w:pStyle w:val="Text"/>
              <w:spacing w:before="80" w:after="80"/>
              <w:jc w:val="center"/>
            </w:pPr>
          </w:p>
          <w:p w14:paraId="4CD05B91" w14:textId="77777777" w:rsidR="00216B28" w:rsidRDefault="00216B28" w:rsidP="00847222">
            <w:pPr>
              <w:pStyle w:val="Text"/>
              <w:spacing w:before="80" w:after="80"/>
              <w:jc w:val="center"/>
            </w:pPr>
          </w:p>
          <w:p w14:paraId="7055AD8D" w14:textId="77777777" w:rsidR="00216B28" w:rsidRDefault="00216B28" w:rsidP="00847222">
            <w:pPr>
              <w:pStyle w:val="Text"/>
              <w:spacing w:before="80" w:after="80"/>
              <w:jc w:val="center"/>
            </w:pPr>
          </w:p>
          <w:p w14:paraId="21EFFF4C" w14:textId="77777777" w:rsidR="00216B28" w:rsidRDefault="00216B28" w:rsidP="00847222">
            <w:pPr>
              <w:pStyle w:val="Text"/>
              <w:spacing w:before="80" w:after="80"/>
              <w:jc w:val="center"/>
            </w:pPr>
          </w:p>
          <w:p w14:paraId="0F21D0DE" w14:textId="77777777" w:rsidR="00216B28" w:rsidRDefault="00216B28" w:rsidP="00847222">
            <w:pPr>
              <w:pStyle w:val="Text"/>
              <w:spacing w:before="80" w:after="80"/>
              <w:jc w:val="center"/>
            </w:pPr>
          </w:p>
          <w:p w14:paraId="1F56885A" w14:textId="77777777" w:rsidR="00216B28" w:rsidRDefault="00216B28" w:rsidP="00847222">
            <w:pPr>
              <w:pStyle w:val="Text"/>
              <w:spacing w:before="80" w:after="80"/>
              <w:jc w:val="center"/>
            </w:pPr>
          </w:p>
          <w:p w14:paraId="55B9A4E8" w14:textId="77777777" w:rsidR="00216B28" w:rsidRDefault="00216B28" w:rsidP="00847222">
            <w:pPr>
              <w:pStyle w:val="Text"/>
              <w:spacing w:before="80" w:after="80"/>
              <w:jc w:val="center"/>
            </w:pPr>
          </w:p>
          <w:p w14:paraId="4DF84BAC" w14:textId="77777777" w:rsidR="00216B28" w:rsidRDefault="00216B28" w:rsidP="00847222">
            <w:pPr>
              <w:pStyle w:val="Text"/>
              <w:jc w:val="center"/>
            </w:pPr>
          </w:p>
          <w:p w14:paraId="497BD4D5" w14:textId="77777777" w:rsidR="00216B28" w:rsidRDefault="00216B28" w:rsidP="00847222">
            <w:pPr>
              <w:pStyle w:val="Text"/>
              <w:spacing w:before="80" w:after="80"/>
              <w:jc w:val="center"/>
            </w:pPr>
            <w:r>
              <w:t>1.1b</w:t>
            </w:r>
          </w:p>
          <w:p w14:paraId="2EA0D6EE" w14:textId="77777777" w:rsidR="00216B28" w:rsidRPr="007814FA" w:rsidRDefault="00216B28" w:rsidP="00847222">
            <w:pPr>
              <w:pStyle w:val="Text"/>
              <w:spacing w:before="80" w:after="80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6B624359" w14:textId="77777777" w:rsidR="00216B28" w:rsidRDefault="00216B28" w:rsidP="00847222">
            <w:pPr>
              <w:pStyle w:val="Text"/>
              <w:jc w:val="center"/>
            </w:pPr>
            <w:r>
              <w:t>3</w:t>
            </w:r>
            <w:r w:rsidRPr="00AB1A64">
              <w:t>rd</w:t>
            </w:r>
          </w:p>
          <w:p w14:paraId="33BE93D6" w14:textId="77777777" w:rsidR="00216B28" w:rsidRPr="007814FA" w:rsidRDefault="00216B28" w:rsidP="00847222">
            <w:pPr>
              <w:pStyle w:val="Text"/>
              <w:spacing w:before="80" w:after="80"/>
              <w:jc w:val="center"/>
            </w:pPr>
            <w:r w:rsidRPr="00AB1A64">
              <w:t>Draw and use tree diagrams with three branches and/or three levels</w:t>
            </w:r>
            <w:r>
              <w:t>.</w:t>
            </w:r>
          </w:p>
        </w:tc>
      </w:tr>
      <w:tr w:rsidR="00216B28" w:rsidRPr="007814FA" w14:paraId="13A11704" w14:textId="77777777" w:rsidTr="00216B28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28811F2" w14:textId="77777777" w:rsidR="00216B28" w:rsidRDefault="00216B2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92531BA" w14:textId="77777777" w:rsidR="00216B28" w:rsidRDefault="00216B28" w:rsidP="00847222">
            <w:pPr>
              <w:pStyle w:val="Text"/>
              <w:spacing w:before="80" w:after="80"/>
              <w:rPr>
                <w:b/>
                <w:color w:val="FF0000"/>
              </w:rPr>
            </w:pPr>
          </w:p>
        </w:tc>
        <w:tc>
          <w:tcPr>
            <w:tcW w:w="1021" w:type="dxa"/>
            <w:shd w:val="clear" w:color="auto" w:fill="auto"/>
          </w:tcPr>
          <w:p w14:paraId="02F18AFC" w14:textId="77777777" w:rsidR="00216B28" w:rsidRPr="009B42FC" w:rsidRDefault="00216B28" w:rsidP="00847222">
            <w:pPr>
              <w:pStyle w:val="Text"/>
              <w:spacing w:before="80" w:after="80"/>
              <w:jc w:val="center"/>
              <w:rPr>
                <w:b/>
              </w:rPr>
            </w:pPr>
            <w:r w:rsidRPr="009B42FC">
              <w:rPr>
                <w:b/>
              </w:rPr>
              <w:t>(3)</w:t>
            </w:r>
          </w:p>
        </w:tc>
        <w:tc>
          <w:tcPr>
            <w:tcW w:w="708" w:type="dxa"/>
            <w:shd w:val="clear" w:color="auto" w:fill="auto"/>
          </w:tcPr>
          <w:p w14:paraId="076D93EE" w14:textId="77777777" w:rsidR="00216B28" w:rsidRDefault="00216B28" w:rsidP="00847222">
            <w:pPr>
              <w:pStyle w:val="Text"/>
              <w:spacing w:before="80" w:after="80"/>
              <w:jc w:val="center"/>
            </w:pPr>
          </w:p>
        </w:tc>
        <w:tc>
          <w:tcPr>
            <w:tcW w:w="1843" w:type="dxa"/>
          </w:tcPr>
          <w:p w14:paraId="11D0D5A7" w14:textId="77777777" w:rsidR="00216B28" w:rsidRDefault="00216B28" w:rsidP="00847222">
            <w:pPr>
              <w:pStyle w:val="Text"/>
              <w:spacing w:before="80" w:after="80"/>
              <w:jc w:val="center"/>
            </w:pPr>
          </w:p>
        </w:tc>
      </w:tr>
      <w:tr w:rsidR="00216B28" w:rsidRPr="007814FA" w14:paraId="245635EB" w14:textId="77777777" w:rsidTr="00216B28">
        <w:trPr>
          <w:trHeight w:val="505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5FCB741" w14:textId="062F98E5" w:rsidR="00216B28" w:rsidRPr="007814FA" w:rsidRDefault="00216B2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6B0EFCAF" w14:textId="77777777" w:rsidR="00216B28" w:rsidRPr="007814FA" w:rsidRDefault="00216B28" w:rsidP="00847222">
            <w:pPr>
              <w:pStyle w:val="Text"/>
              <w:ind w:firstLine="74"/>
            </w:pPr>
            <w:r>
              <w:t>P(exactly one defect) = 0.33 × 0.3 + 0.67 × 0.04</w:t>
            </w:r>
          </w:p>
        </w:tc>
        <w:tc>
          <w:tcPr>
            <w:tcW w:w="1021" w:type="dxa"/>
            <w:shd w:val="clear" w:color="auto" w:fill="auto"/>
          </w:tcPr>
          <w:p w14:paraId="3900B362" w14:textId="77777777" w:rsidR="00216B28" w:rsidRPr="009B42FC" w:rsidRDefault="00216B28" w:rsidP="00847222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08" w:type="dxa"/>
            <w:shd w:val="clear" w:color="auto" w:fill="auto"/>
          </w:tcPr>
          <w:p w14:paraId="6AEE84C0" w14:textId="77777777" w:rsidR="00216B28" w:rsidRPr="007814FA" w:rsidRDefault="00216B28" w:rsidP="00847222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5B67A4E5" w14:textId="77777777" w:rsidR="00216B28" w:rsidRPr="00520F3A" w:rsidRDefault="00216B28" w:rsidP="00847222">
            <w:pPr>
              <w:pStyle w:val="Text"/>
              <w:spacing w:before="80" w:after="80"/>
              <w:jc w:val="center"/>
            </w:pPr>
            <w:r w:rsidRPr="00520F3A">
              <w:t>5th</w:t>
            </w:r>
          </w:p>
          <w:p w14:paraId="322DDBCE" w14:textId="77777777" w:rsidR="00216B28" w:rsidRPr="007814FA" w:rsidRDefault="00216B28" w:rsidP="00847222">
            <w:pPr>
              <w:pStyle w:val="Text"/>
              <w:spacing w:before="60" w:after="60"/>
              <w:jc w:val="center"/>
            </w:pPr>
            <w:r w:rsidRPr="00520F3A">
              <w:t>Understand the language and notation of conditional probability</w:t>
            </w:r>
            <w:r>
              <w:t>.</w:t>
            </w:r>
          </w:p>
        </w:tc>
      </w:tr>
      <w:tr w:rsidR="00216B28" w:rsidRPr="007814FA" w14:paraId="7927B388" w14:textId="77777777" w:rsidTr="00216B28">
        <w:trPr>
          <w:trHeight w:val="1273"/>
          <w:jc w:val="center"/>
        </w:trPr>
        <w:tc>
          <w:tcPr>
            <w:tcW w:w="817" w:type="dxa"/>
            <w:vMerge/>
            <w:shd w:val="clear" w:color="auto" w:fill="auto"/>
          </w:tcPr>
          <w:p w14:paraId="1A5F482C" w14:textId="77777777" w:rsidR="00216B28" w:rsidRDefault="00216B2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60849E" w14:textId="77777777" w:rsidR="00216B28" w:rsidRDefault="00216B28" w:rsidP="00847222">
            <w:pPr>
              <w:pStyle w:val="Text"/>
              <w:ind w:firstLine="1983"/>
            </w:pPr>
            <w:r>
              <w:t>= 0.1258</w:t>
            </w:r>
          </w:p>
        </w:tc>
        <w:tc>
          <w:tcPr>
            <w:tcW w:w="1021" w:type="dxa"/>
            <w:shd w:val="clear" w:color="auto" w:fill="auto"/>
          </w:tcPr>
          <w:p w14:paraId="15CC89ED" w14:textId="77777777" w:rsidR="00216B28" w:rsidRPr="009B42FC" w:rsidRDefault="00216B28" w:rsidP="00847222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08" w:type="dxa"/>
            <w:shd w:val="clear" w:color="auto" w:fill="auto"/>
          </w:tcPr>
          <w:p w14:paraId="62D40B7B" w14:textId="77777777" w:rsidR="00216B28" w:rsidRDefault="00216B28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BC96B56" w14:textId="77777777" w:rsidR="00216B28" w:rsidRPr="00520F3A" w:rsidRDefault="00216B28" w:rsidP="00847222">
            <w:pPr>
              <w:pStyle w:val="Text"/>
              <w:jc w:val="center"/>
            </w:pPr>
          </w:p>
        </w:tc>
      </w:tr>
      <w:tr w:rsidR="00216B28" w:rsidRPr="007814FA" w14:paraId="43DC1A72" w14:textId="77777777" w:rsidTr="00216B28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31F5AD3" w14:textId="77777777" w:rsidR="00216B28" w:rsidRDefault="00216B2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4EC1236" w14:textId="77777777" w:rsidR="00216B28" w:rsidRDefault="00216B28" w:rsidP="00847222">
            <w:pPr>
              <w:pStyle w:val="Text"/>
              <w:spacing w:before="80" w:after="80"/>
              <w:ind w:firstLine="74"/>
            </w:pPr>
          </w:p>
        </w:tc>
        <w:tc>
          <w:tcPr>
            <w:tcW w:w="1021" w:type="dxa"/>
            <w:shd w:val="clear" w:color="auto" w:fill="auto"/>
          </w:tcPr>
          <w:p w14:paraId="4F839F59" w14:textId="77777777" w:rsidR="00216B28" w:rsidRPr="009B42FC" w:rsidRDefault="00216B28" w:rsidP="00847222">
            <w:pPr>
              <w:pStyle w:val="Text"/>
              <w:spacing w:before="80" w:after="80"/>
              <w:jc w:val="center"/>
              <w:rPr>
                <w:b/>
              </w:rPr>
            </w:pPr>
            <w:r w:rsidRPr="009B42FC">
              <w:rPr>
                <w:b/>
              </w:rPr>
              <w:t>(2)</w:t>
            </w:r>
          </w:p>
        </w:tc>
        <w:tc>
          <w:tcPr>
            <w:tcW w:w="708" w:type="dxa"/>
            <w:shd w:val="clear" w:color="auto" w:fill="auto"/>
          </w:tcPr>
          <w:p w14:paraId="0785023C" w14:textId="77777777" w:rsidR="00216B28" w:rsidRDefault="00216B28" w:rsidP="00847222">
            <w:pPr>
              <w:pStyle w:val="Text"/>
              <w:spacing w:before="80" w:after="80"/>
              <w:jc w:val="center"/>
            </w:pPr>
          </w:p>
        </w:tc>
        <w:tc>
          <w:tcPr>
            <w:tcW w:w="1843" w:type="dxa"/>
          </w:tcPr>
          <w:p w14:paraId="14B376AA" w14:textId="77777777" w:rsidR="00216B28" w:rsidRPr="00520F3A" w:rsidRDefault="00216B28" w:rsidP="00847222">
            <w:pPr>
              <w:pStyle w:val="Text"/>
              <w:spacing w:before="80" w:after="80"/>
              <w:jc w:val="center"/>
            </w:pPr>
          </w:p>
        </w:tc>
      </w:tr>
      <w:tr w:rsidR="00216B28" w:rsidRPr="007814FA" w14:paraId="11E59C97" w14:textId="77777777" w:rsidTr="00216B28">
        <w:trPr>
          <w:trHeight w:val="452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DEF5437" w14:textId="6B094AAD" w:rsidR="00216B28" w:rsidRPr="007814FA" w:rsidRDefault="00216B2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14:paraId="117EA2CA" w14:textId="77777777" w:rsidR="00216B28" w:rsidRPr="007814FA" w:rsidRDefault="00216B28" w:rsidP="00847222">
            <w:pPr>
              <w:pStyle w:val="Text"/>
              <w:ind w:firstLine="74"/>
            </w:pPr>
            <w:r>
              <w:t>1 − P(no defects) =1− 0.67 × 0.96 × 0.65</w:t>
            </w:r>
          </w:p>
        </w:tc>
        <w:tc>
          <w:tcPr>
            <w:tcW w:w="1021" w:type="dxa"/>
            <w:shd w:val="clear" w:color="auto" w:fill="auto"/>
          </w:tcPr>
          <w:p w14:paraId="4237ECEF" w14:textId="77777777" w:rsidR="00216B28" w:rsidRPr="009B42FC" w:rsidRDefault="00216B28" w:rsidP="00847222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08" w:type="dxa"/>
            <w:shd w:val="clear" w:color="auto" w:fill="auto"/>
          </w:tcPr>
          <w:p w14:paraId="76896696" w14:textId="77777777" w:rsidR="00216B28" w:rsidRPr="007814FA" w:rsidRDefault="00216B28" w:rsidP="00847222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10317990" w14:textId="77777777" w:rsidR="00216B28" w:rsidRPr="00520F3A" w:rsidRDefault="00216B28" w:rsidP="00847222">
            <w:pPr>
              <w:pStyle w:val="Text"/>
              <w:spacing w:before="80" w:after="80"/>
              <w:jc w:val="center"/>
            </w:pPr>
            <w:r w:rsidRPr="00520F3A">
              <w:t>5th</w:t>
            </w:r>
          </w:p>
          <w:p w14:paraId="55114089" w14:textId="77777777" w:rsidR="00216B28" w:rsidRPr="007814FA" w:rsidRDefault="00216B28" w:rsidP="00847222">
            <w:pPr>
              <w:pStyle w:val="Text"/>
              <w:spacing w:before="60" w:after="60"/>
              <w:jc w:val="center"/>
            </w:pPr>
            <w:r w:rsidRPr="00520F3A">
              <w:t>Understand the language and notation of conditional probability</w:t>
            </w:r>
            <w:r>
              <w:t>.</w:t>
            </w:r>
          </w:p>
        </w:tc>
      </w:tr>
      <w:tr w:rsidR="00216B28" w:rsidRPr="007814FA" w14:paraId="0E2C4622" w14:textId="77777777" w:rsidTr="00216B28">
        <w:trPr>
          <w:trHeight w:val="1294"/>
          <w:jc w:val="center"/>
        </w:trPr>
        <w:tc>
          <w:tcPr>
            <w:tcW w:w="817" w:type="dxa"/>
            <w:vMerge/>
            <w:shd w:val="clear" w:color="auto" w:fill="auto"/>
          </w:tcPr>
          <w:p w14:paraId="30B51803" w14:textId="77777777" w:rsidR="00216B28" w:rsidRDefault="00216B2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E66E5AF" w14:textId="77777777" w:rsidR="00216B28" w:rsidRDefault="00216B28" w:rsidP="00847222">
            <w:pPr>
              <w:pStyle w:val="Text"/>
              <w:ind w:firstLine="1644"/>
            </w:pPr>
            <w:r>
              <w:t>= 0.5819… awrt 0.582 (3 d.p.)</w:t>
            </w:r>
          </w:p>
        </w:tc>
        <w:tc>
          <w:tcPr>
            <w:tcW w:w="1021" w:type="dxa"/>
            <w:shd w:val="clear" w:color="auto" w:fill="auto"/>
          </w:tcPr>
          <w:p w14:paraId="3C864610" w14:textId="77777777" w:rsidR="00216B28" w:rsidRPr="009B42FC" w:rsidRDefault="00216B28" w:rsidP="00847222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08" w:type="dxa"/>
            <w:shd w:val="clear" w:color="auto" w:fill="auto"/>
          </w:tcPr>
          <w:p w14:paraId="063AA557" w14:textId="77777777" w:rsidR="00216B28" w:rsidRDefault="00216B28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2E59FB3" w14:textId="77777777" w:rsidR="00216B28" w:rsidRPr="00520F3A" w:rsidRDefault="00216B28" w:rsidP="00847222">
            <w:pPr>
              <w:pStyle w:val="Text"/>
              <w:jc w:val="center"/>
            </w:pPr>
          </w:p>
        </w:tc>
      </w:tr>
      <w:tr w:rsidR="00216B28" w:rsidRPr="007814FA" w14:paraId="633E3EE4" w14:textId="77777777" w:rsidTr="00216B28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38B515B" w14:textId="77777777" w:rsidR="00216B28" w:rsidRDefault="00216B2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2BCE315" w14:textId="77777777" w:rsidR="00216B28" w:rsidRDefault="00216B28" w:rsidP="00847222">
            <w:pPr>
              <w:pStyle w:val="Text"/>
              <w:spacing w:before="80" w:after="80"/>
            </w:pPr>
          </w:p>
        </w:tc>
        <w:tc>
          <w:tcPr>
            <w:tcW w:w="1021" w:type="dxa"/>
            <w:shd w:val="clear" w:color="auto" w:fill="auto"/>
          </w:tcPr>
          <w:p w14:paraId="436059FF" w14:textId="77777777" w:rsidR="00216B28" w:rsidRPr="009B42FC" w:rsidRDefault="00216B28" w:rsidP="00847222">
            <w:pPr>
              <w:pStyle w:val="Text"/>
              <w:spacing w:before="80" w:after="80"/>
              <w:jc w:val="center"/>
              <w:rPr>
                <w:b/>
              </w:rPr>
            </w:pPr>
            <w:r w:rsidRPr="009B42FC">
              <w:rPr>
                <w:b/>
              </w:rPr>
              <w:t>(2)</w:t>
            </w:r>
          </w:p>
        </w:tc>
        <w:tc>
          <w:tcPr>
            <w:tcW w:w="708" w:type="dxa"/>
            <w:shd w:val="clear" w:color="auto" w:fill="auto"/>
          </w:tcPr>
          <w:p w14:paraId="62695C68" w14:textId="77777777" w:rsidR="00216B28" w:rsidRDefault="00216B28" w:rsidP="00847222">
            <w:pPr>
              <w:pStyle w:val="Text"/>
              <w:spacing w:before="80" w:after="80"/>
              <w:jc w:val="center"/>
            </w:pPr>
          </w:p>
        </w:tc>
        <w:tc>
          <w:tcPr>
            <w:tcW w:w="1843" w:type="dxa"/>
          </w:tcPr>
          <w:p w14:paraId="7F0AFAA3" w14:textId="77777777" w:rsidR="00216B28" w:rsidRPr="00520F3A" w:rsidRDefault="00216B28" w:rsidP="00847222">
            <w:pPr>
              <w:pStyle w:val="Text"/>
              <w:spacing w:before="80" w:after="80"/>
              <w:jc w:val="center"/>
            </w:pPr>
          </w:p>
        </w:tc>
      </w:tr>
      <w:tr w:rsidR="00216B28" w:rsidRPr="007814FA" w14:paraId="7EAFABB8" w14:textId="77777777" w:rsidTr="00216B28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5FF9E72" w14:textId="5E82C59C" w:rsidR="00216B28" w:rsidRDefault="00216B2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14:paraId="1A6E71A7" w14:textId="77777777" w:rsidR="00216B28" w:rsidRDefault="00216B28" w:rsidP="00847222">
            <w:pPr>
              <w:pStyle w:val="Text"/>
              <w:ind w:left="74"/>
            </w:pPr>
            <w:r>
              <w:t>To have their cars checked regularly as there is over a 50 % chance they need new tyres, tracking or brake pads.</w:t>
            </w:r>
          </w:p>
        </w:tc>
        <w:tc>
          <w:tcPr>
            <w:tcW w:w="1021" w:type="dxa"/>
            <w:shd w:val="clear" w:color="auto" w:fill="auto"/>
          </w:tcPr>
          <w:p w14:paraId="1A0ADF46" w14:textId="77777777" w:rsidR="00216B28" w:rsidRPr="009B42FC" w:rsidRDefault="00216B28" w:rsidP="00847222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B1</w:t>
            </w:r>
          </w:p>
        </w:tc>
        <w:tc>
          <w:tcPr>
            <w:tcW w:w="708" w:type="dxa"/>
            <w:shd w:val="clear" w:color="auto" w:fill="auto"/>
          </w:tcPr>
          <w:p w14:paraId="2E243E79" w14:textId="77777777" w:rsidR="00216B28" w:rsidRPr="007814FA" w:rsidRDefault="00216B28" w:rsidP="00847222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</w:tcPr>
          <w:p w14:paraId="3F7D6AB8" w14:textId="77777777" w:rsidR="00216B28" w:rsidRDefault="00216B28" w:rsidP="00847222">
            <w:pPr>
              <w:pStyle w:val="Text"/>
              <w:spacing w:before="80" w:after="80"/>
              <w:jc w:val="center"/>
            </w:pPr>
            <w:r>
              <w:t>5</w:t>
            </w:r>
            <w:r w:rsidRPr="00520F3A">
              <w:t>th</w:t>
            </w:r>
          </w:p>
          <w:p w14:paraId="4973E89D" w14:textId="77777777" w:rsidR="00216B28" w:rsidRPr="007814FA" w:rsidRDefault="00216B28" w:rsidP="00847222">
            <w:pPr>
              <w:pStyle w:val="Text"/>
              <w:spacing w:before="60" w:after="60"/>
              <w:jc w:val="center"/>
            </w:pPr>
            <w:r w:rsidRPr="00520F3A">
              <w:t>Understand the language and notation of conditional probability</w:t>
            </w:r>
            <w:r>
              <w:t>.</w:t>
            </w:r>
          </w:p>
        </w:tc>
      </w:tr>
      <w:tr w:rsidR="00216B28" w:rsidRPr="007814FA" w14:paraId="45A50BFD" w14:textId="77777777" w:rsidTr="00216B28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45BA622" w14:textId="77777777" w:rsidR="00216B28" w:rsidRDefault="00216B2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B013C98" w14:textId="77777777" w:rsidR="00216B28" w:rsidRDefault="00216B28" w:rsidP="00847222">
            <w:pPr>
              <w:pStyle w:val="Text"/>
              <w:spacing w:before="80" w:after="80"/>
            </w:pPr>
          </w:p>
        </w:tc>
        <w:tc>
          <w:tcPr>
            <w:tcW w:w="1021" w:type="dxa"/>
            <w:shd w:val="clear" w:color="auto" w:fill="auto"/>
          </w:tcPr>
          <w:p w14:paraId="397E6FAE" w14:textId="77777777" w:rsidR="00216B28" w:rsidRPr="00520F3A" w:rsidRDefault="00216B28" w:rsidP="00847222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1</w:t>
            </w:r>
            <w:r w:rsidRPr="00520F3A">
              <w:rPr>
                <w:b/>
              </w:rPr>
              <w:t>)</w:t>
            </w:r>
          </w:p>
        </w:tc>
        <w:tc>
          <w:tcPr>
            <w:tcW w:w="708" w:type="dxa"/>
            <w:shd w:val="clear" w:color="auto" w:fill="auto"/>
          </w:tcPr>
          <w:p w14:paraId="428F4598" w14:textId="77777777" w:rsidR="00216B28" w:rsidRDefault="00216B28" w:rsidP="00847222">
            <w:pPr>
              <w:pStyle w:val="Text"/>
              <w:spacing w:before="80" w:after="80"/>
            </w:pPr>
          </w:p>
        </w:tc>
        <w:tc>
          <w:tcPr>
            <w:tcW w:w="1843" w:type="dxa"/>
          </w:tcPr>
          <w:p w14:paraId="0D6DBAD4" w14:textId="77777777" w:rsidR="00216B28" w:rsidRDefault="00216B28" w:rsidP="00847222">
            <w:pPr>
              <w:pStyle w:val="Text"/>
              <w:spacing w:before="80" w:after="80"/>
            </w:pPr>
          </w:p>
        </w:tc>
      </w:tr>
      <w:tr w:rsidR="00216B28" w:rsidRPr="00D23ECE" w14:paraId="44AB159E" w14:textId="77777777" w:rsidTr="00216B28">
        <w:trPr>
          <w:jc w:val="center"/>
        </w:trPr>
        <w:tc>
          <w:tcPr>
            <w:tcW w:w="10343" w:type="dxa"/>
            <w:gridSpan w:val="5"/>
            <w:shd w:val="clear" w:color="auto" w:fill="auto"/>
          </w:tcPr>
          <w:p w14:paraId="67C9D2DB" w14:textId="77777777" w:rsidR="00216B28" w:rsidRPr="00D23ECE" w:rsidRDefault="00216B28" w:rsidP="00847222">
            <w:pPr>
              <w:pStyle w:val="Marks"/>
              <w:framePr w:hSpace="0" w:wrap="auto" w:hAnchor="text" w:xAlign="left" w:yAlign="inline"/>
            </w:pPr>
            <w:r>
              <w:t>(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216B28" w:rsidRPr="00D23ECE" w14:paraId="527C6DDB" w14:textId="77777777" w:rsidTr="00216B28">
        <w:trPr>
          <w:jc w:val="center"/>
        </w:trPr>
        <w:tc>
          <w:tcPr>
            <w:tcW w:w="10343" w:type="dxa"/>
            <w:gridSpan w:val="5"/>
            <w:shd w:val="clear" w:color="auto" w:fill="auto"/>
          </w:tcPr>
          <w:p w14:paraId="7269241D" w14:textId="77777777" w:rsidR="00216B28" w:rsidRDefault="00216B28" w:rsidP="00847222">
            <w:pPr>
              <w:pStyle w:val="Marks"/>
              <w:framePr w:hSpace="0" w:wrap="auto" w:hAnchor="text" w:xAlign="left" w:yAlign="inline"/>
              <w:jc w:val="center"/>
            </w:pPr>
            <w:r w:rsidRPr="0092323C">
              <w:t>Notes</w:t>
            </w:r>
          </w:p>
          <w:p w14:paraId="469B64F2" w14:textId="77777777" w:rsidR="00216B28" w:rsidRDefault="00216B28" w:rsidP="00847222">
            <w:pPr>
              <w:pStyle w:val="Marks"/>
              <w:framePr w:hSpace="0" w:wrap="auto" w:hAnchor="text" w:xAlign="left" w:yAlign="inline"/>
              <w:jc w:val="center"/>
            </w:pPr>
          </w:p>
        </w:tc>
      </w:tr>
    </w:tbl>
    <w:p w14:paraId="303BD632" w14:textId="0A8F5183" w:rsidR="00216B28" w:rsidRDefault="00216B28">
      <w:r>
        <w:rPr>
          <w:b/>
        </w:rPr>
        <w:br w:type="page"/>
      </w:r>
    </w:p>
    <w:tbl>
      <w:tblPr>
        <w:tblW w:w="103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0"/>
        <w:gridCol w:w="5888"/>
        <w:gridCol w:w="1076"/>
        <w:gridCol w:w="704"/>
        <w:gridCol w:w="1824"/>
      </w:tblGrid>
      <w:tr w:rsidR="00575F25" w14:paraId="5A6EEA66" w14:textId="77777777" w:rsidTr="00847222">
        <w:trPr>
          <w:jc w:val="center"/>
        </w:trPr>
        <w:tc>
          <w:tcPr>
            <w:tcW w:w="810" w:type="dxa"/>
            <w:shd w:val="clear" w:color="auto" w:fill="auto"/>
            <w:vAlign w:val="center"/>
          </w:tcPr>
          <w:p w14:paraId="1A048554" w14:textId="77777777" w:rsidR="00575F25" w:rsidRPr="00DD0D9F" w:rsidRDefault="00575F25" w:rsidP="00847222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lastRenderedPageBreak/>
              <w:t>G3</w:t>
            </w:r>
          </w:p>
        </w:tc>
        <w:tc>
          <w:tcPr>
            <w:tcW w:w="5888" w:type="dxa"/>
            <w:shd w:val="clear" w:color="auto" w:fill="auto"/>
            <w:vAlign w:val="center"/>
          </w:tcPr>
          <w:p w14:paraId="3A7BAB1A" w14:textId="77777777" w:rsidR="00575F25" w:rsidRPr="00DD0D9F" w:rsidRDefault="00575F25" w:rsidP="00847222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t>Scheme</w:t>
            </w:r>
          </w:p>
        </w:tc>
        <w:tc>
          <w:tcPr>
            <w:tcW w:w="1076" w:type="dxa"/>
            <w:shd w:val="clear" w:color="auto" w:fill="auto"/>
            <w:vAlign w:val="center"/>
          </w:tcPr>
          <w:p w14:paraId="355FD824" w14:textId="77777777" w:rsidR="00575F25" w:rsidRPr="00DD0D9F" w:rsidRDefault="00575F25" w:rsidP="00847222">
            <w:pPr>
              <w:pStyle w:val="TableHead"/>
              <w:framePr w:hSpace="0" w:wrap="auto" w:hAnchor="text" w:xAlign="left" w:yAlign="inline"/>
              <w:spacing w:before="80" w:after="80"/>
            </w:pPr>
            <w:r w:rsidRPr="00DD0D9F">
              <w:t>Mark</w:t>
            </w:r>
            <w:r>
              <w:t>s</w:t>
            </w:r>
          </w:p>
        </w:tc>
        <w:tc>
          <w:tcPr>
            <w:tcW w:w="704" w:type="dxa"/>
            <w:shd w:val="clear" w:color="auto" w:fill="auto"/>
            <w:vAlign w:val="center"/>
          </w:tcPr>
          <w:p w14:paraId="38F3B2CC" w14:textId="77777777" w:rsidR="00575F25" w:rsidRPr="00DD0D9F" w:rsidRDefault="00575F25" w:rsidP="00847222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t>AOs</w:t>
            </w:r>
          </w:p>
        </w:tc>
        <w:tc>
          <w:tcPr>
            <w:tcW w:w="1824" w:type="dxa"/>
            <w:vAlign w:val="center"/>
          </w:tcPr>
          <w:p w14:paraId="781F0E27" w14:textId="77777777" w:rsidR="00575F25" w:rsidRDefault="00575F25" w:rsidP="00847222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t>Pearson Progression Step and Progress descriptor</w:t>
            </w:r>
          </w:p>
        </w:tc>
      </w:tr>
      <w:tr w:rsidR="00575F25" w:rsidRPr="00D23ECE" w14:paraId="60456E52" w14:textId="77777777" w:rsidTr="00847222">
        <w:trPr>
          <w:jc w:val="center"/>
        </w:trPr>
        <w:tc>
          <w:tcPr>
            <w:tcW w:w="810" w:type="dxa"/>
            <w:vMerge w:val="restart"/>
            <w:shd w:val="clear" w:color="auto" w:fill="auto"/>
          </w:tcPr>
          <w:p w14:paraId="6C232B2F" w14:textId="59E3C7C3" w:rsidR="00575F25" w:rsidRPr="00B111BC" w:rsidRDefault="00575F25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5888" w:type="dxa"/>
            <w:shd w:val="clear" w:color="auto" w:fill="auto"/>
          </w:tcPr>
          <w:p w14:paraId="1C3CAC01" w14:textId="77777777" w:rsidR="00575F25" w:rsidRPr="002651D4" w:rsidRDefault="00575F25" w:rsidP="00847222">
            <w:pPr>
              <w:pStyle w:val="Text"/>
              <w:ind w:firstLine="74"/>
            </w:pPr>
            <w:r>
              <w:t>Bell shaped.</w:t>
            </w:r>
          </w:p>
        </w:tc>
        <w:tc>
          <w:tcPr>
            <w:tcW w:w="1076" w:type="dxa"/>
            <w:shd w:val="clear" w:color="auto" w:fill="auto"/>
          </w:tcPr>
          <w:p w14:paraId="5E9F54A3" w14:textId="77777777" w:rsidR="00575F25" w:rsidRPr="00A15B23" w:rsidRDefault="00575F25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4" w:type="dxa"/>
            <w:shd w:val="clear" w:color="auto" w:fill="auto"/>
          </w:tcPr>
          <w:p w14:paraId="217EECD9" w14:textId="77777777" w:rsidR="00575F25" w:rsidRPr="00D23ECE" w:rsidRDefault="00575F25" w:rsidP="00847222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24" w:type="dxa"/>
          </w:tcPr>
          <w:p w14:paraId="1D510F6F" w14:textId="77777777" w:rsidR="00575F25" w:rsidRDefault="00575F25" w:rsidP="00847222">
            <w:pPr>
              <w:pStyle w:val="Text"/>
              <w:jc w:val="center"/>
            </w:pPr>
            <w:r>
              <w:t>5</w:t>
            </w:r>
            <w:r w:rsidRPr="00F175FC">
              <w:t>th</w:t>
            </w:r>
          </w:p>
          <w:p w14:paraId="49C9DD8E" w14:textId="77777777" w:rsidR="00575F25" w:rsidRPr="00D23ECE" w:rsidRDefault="00575F25" w:rsidP="00847222">
            <w:pPr>
              <w:pStyle w:val="Text"/>
              <w:spacing w:before="80" w:after="80"/>
              <w:jc w:val="center"/>
            </w:pPr>
            <w:r w:rsidRPr="00F175FC">
              <w:t>Understand the basic features of the normal distribution including parameters, shape and notation</w:t>
            </w:r>
            <w:r>
              <w:t>.</w:t>
            </w:r>
          </w:p>
        </w:tc>
      </w:tr>
      <w:tr w:rsidR="00575F25" w:rsidRPr="00D23ECE" w14:paraId="1FEDE4CB" w14:textId="77777777" w:rsidTr="00847222">
        <w:trPr>
          <w:jc w:val="center"/>
        </w:trPr>
        <w:tc>
          <w:tcPr>
            <w:tcW w:w="810" w:type="dxa"/>
            <w:vMerge/>
            <w:shd w:val="clear" w:color="auto" w:fill="auto"/>
          </w:tcPr>
          <w:p w14:paraId="62A6228B" w14:textId="77777777" w:rsidR="00575F25" w:rsidRDefault="00575F2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888" w:type="dxa"/>
            <w:shd w:val="clear" w:color="auto" w:fill="auto"/>
          </w:tcPr>
          <w:p w14:paraId="1A8817C6" w14:textId="77777777" w:rsidR="00575F25" w:rsidRDefault="00575F25" w:rsidP="00847222">
            <w:pPr>
              <w:pStyle w:val="Text"/>
              <w:spacing w:before="80" w:after="80"/>
              <w:ind w:firstLine="74"/>
            </w:pPr>
          </w:p>
        </w:tc>
        <w:tc>
          <w:tcPr>
            <w:tcW w:w="1076" w:type="dxa"/>
            <w:shd w:val="clear" w:color="auto" w:fill="auto"/>
          </w:tcPr>
          <w:p w14:paraId="7204C245" w14:textId="77777777" w:rsidR="00575F25" w:rsidRPr="00A15B23" w:rsidRDefault="00575F25" w:rsidP="00847222">
            <w:pPr>
              <w:pStyle w:val="Text"/>
              <w:spacing w:before="80" w:after="80"/>
              <w:jc w:val="center"/>
              <w:rPr>
                <w:b/>
              </w:rPr>
            </w:pPr>
            <w:r w:rsidRPr="00A15B23">
              <w:rPr>
                <w:b/>
              </w:rPr>
              <w:t>(1)</w:t>
            </w:r>
          </w:p>
        </w:tc>
        <w:tc>
          <w:tcPr>
            <w:tcW w:w="704" w:type="dxa"/>
            <w:shd w:val="clear" w:color="auto" w:fill="auto"/>
          </w:tcPr>
          <w:p w14:paraId="3B9DCBE0" w14:textId="77777777" w:rsidR="00575F25" w:rsidRDefault="00575F25" w:rsidP="00847222">
            <w:pPr>
              <w:pStyle w:val="Text"/>
              <w:spacing w:before="80" w:after="80"/>
              <w:jc w:val="center"/>
            </w:pPr>
          </w:p>
        </w:tc>
        <w:tc>
          <w:tcPr>
            <w:tcW w:w="1824" w:type="dxa"/>
          </w:tcPr>
          <w:p w14:paraId="2FA31F20" w14:textId="77777777" w:rsidR="00575F25" w:rsidRPr="00D23ECE" w:rsidRDefault="00575F25" w:rsidP="00847222">
            <w:pPr>
              <w:pStyle w:val="Text"/>
              <w:spacing w:before="80" w:after="80"/>
              <w:jc w:val="center"/>
            </w:pPr>
          </w:p>
        </w:tc>
      </w:tr>
      <w:tr w:rsidR="00575F25" w:rsidRPr="00D23ECE" w14:paraId="4FB0DEEF" w14:textId="77777777" w:rsidTr="00847222">
        <w:trPr>
          <w:jc w:val="center"/>
        </w:trPr>
        <w:tc>
          <w:tcPr>
            <w:tcW w:w="810" w:type="dxa"/>
            <w:shd w:val="clear" w:color="auto" w:fill="auto"/>
          </w:tcPr>
          <w:p w14:paraId="046F153E" w14:textId="127378BB" w:rsidR="00575F25" w:rsidRDefault="00575F25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5888" w:type="dxa"/>
            <w:shd w:val="clear" w:color="auto" w:fill="auto"/>
          </w:tcPr>
          <w:p w14:paraId="348EA8AA" w14:textId="77777777" w:rsidR="00575F25" w:rsidRDefault="00575F25" w:rsidP="00847222">
            <w:pPr>
              <w:pStyle w:val="Text"/>
              <w:spacing w:before="80" w:after="80"/>
              <w:ind w:firstLine="74"/>
            </w:pPr>
            <w:r w:rsidRPr="00B032E8">
              <w:rPr>
                <w:i/>
              </w:rPr>
              <w:t>X</w:t>
            </w:r>
            <w:r>
              <w:t xml:space="preserve"> ~ Daily mean pressure </w:t>
            </w:r>
            <w:r w:rsidRPr="00B032E8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>~ N(1006, 4.4</w:t>
            </w:r>
            <w:r w:rsidRPr="00C55EF8"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1076" w:type="dxa"/>
            <w:shd w:val="clear" w:color="auto" w:fill="auto"/>
          </w:tcPr>
          <w:p w14:paraId="5FE963FD" w14:textId="77777777" w:rsidR="00575F25" w:rsidRPr="00A15B23" w:rsidRDefault="00575F25" w:rsidP="00847222">
            <w:pPr>
              <w:pStyle w:val="Text"/>
              <w:spacing w:before="80" w:after="80"/>
              <w:jc w:val="center"/>
              <w:rPr>
                <w:b/>
              </w:rPr>
            </w:pPr>
            <w:r w:rsidRPr="00A15B23">
              <w:rPr>
                <w:b/>
              </w:rPr>
              <w:t>M1</w:t>
            </w:r>
          </w:p>
        </w:tc>
        <w:tc>
          <w:tcPr>
            <w:tcW w:w="704" w:type="dxa"/>
            <w:shd w:val="clear" w:color="auto" w:fill="auto"/>
          </w:tcPr>
          <w:p w14:paraId="17ADBFC6" w14:textId="77777777" w:rsidR="00575F25" w:rsidRDefault="00575F25" w:rsidP="00847222">
            <w:pPr>
              <w:pStyle w:val="Text"/>
              <w:spacing w:before="80" w:after="80"/>
              <w:jc w:val="center"/>
            </w:pPr>
            <w:r>
              <w:t>3.3</w:t>
            </w:r>
          </w:p>
        </w:tc>
        <w:tc>
          <w:tcPr>
            <w:tcW w:w="1824" w:type="dxa"/>
          </w:tcPr>
          <w:p w14:paraId="7FA2C0C1" w14:textId="77777777" w:rsidR="00575F25" w:rsidRDefault="00575F25" w:rsidP="00847222">
            <w:pPr>
              <w:pStyle w:val="Text"/>
              <w:jc w:val="center"/>
            </w:pPr>
            <w:r>
              <w:t>5</w:t>
            </w:r>
            <w:r w:rsidRPr="00F175FC">
              <w:t>th</w:t>
            </w:r>
          </w:p>
          <w:p w14:paraId="21C9A44D" w14:textId="77777777" w:rsidR="00575F25" w:rsidRPr="00D23ECE" w:rsidRDefault="00575F25" w:rsidP="00847222">
            <w:pPr>
              <w:pStyle w:val="Text"/>
              <w:spacing w:before="80" w:after="80"/>
              <w:jc w:val="center"/>
            </w:pPr>
            <w:r w:rsidRPr="00F175FC">
              <w:t>Calculate probabilities for the standard normal distribution using a calculator</w:t>
            </w:r>
            <w:r>
              <w:t>.</w:t>
            </w:r>
          </w:p>
        </w:tc>
      </w:tr>
      <w:tr w:rsidR="00575F25" w:rsidRPr="00D23ECE" w14:paraId="1D9B0848" w14:textId="77777777" w:rsidTr="00847222">
        <w:trPr>
          <w:jc w:val="center"/>
        </w:trPr>
        <w:tc>
          <w:tcPr>
            <w:tcW w:w="810" w:type="dxa"/>
            <w:shd w:val="clear" w:color="auto" w:fill="auto"/>
          </w:tcPr>
          <w:p w14:paraId="4F65632B" w14:textId="77777777" w:rsidR="00575F25" w:rsidRDefault="00575F2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888" w:type="dxa"/>
            <w:shd w:val="clear" w:color="auto" w:fill="auto"/>
          </w:tcPr>
          <w:p w14:paraId="7F9A5B7C" w14:textId="77777777" w:rsidR="00575F25" w:rsidRPr="00B032E8" w:rsidRDefault="00575F25" w:rsidP="00847222">
            <w:pPr>
              <w:pStyle w:val="Text"/>
              <w:spacing w:before="80" w:after="80"/>
              <w:ind w:firstLine="74"/>
              <w:rPr>
                <w:i/>
              </w:rPr>
            </w:pPr>
            <w:r>
              <w:t>P(</w:t>
            </w:r>
            <w:r w:rsidRPr="00B032E8">
              <w:rPr>
                <w:i/>
              </w:rPr>
              <w:t>X</w:t>
            </w:r>
            <w:r>
              <w:t xml:space="preserve"> &lt; 1000) = 0.0863</w:t>
            </w:r>
          </w:p>
        </w:tc>
        <w:tc>
          <w:tcPr>
            <w:tcW w:w="1076" w:type="dxa"/>
            <w:shd w:val="clear" w:color="auto" w:fill="auto"/>
          </w:tcPr>
          <w:p w14:paraId="5FB48F58" w14:textId="77777777" w:rsidR="00575F25" w:rsidRPr="00A15B23" w:rsidRDefault="00575F25" w:rsidP="00847222">
            <w:pPr>
              <w:pStyle w:val="Text"/>
              <w:spacing w:before="80" w:after="80"/>
              <w:jc w:val="center"/>
              <w:rPr>
                <w:b/>
              </w:rPr>
            </w:pPr>
            <w:r w:rsidRPr="00A15B23">
              <w:rPr>
                <w:b/>
              </w:rPr>
              <w:t>A1</w:t>
            </w:r>
          </w:p>
        </w:tc>
        <w:tc>
          <w:tcPr>
            <w:tcW w:w="704" w:type="dxa"/>
            <w:shd w:val="clear" w:color="auto" w:fill="auto"/>
          </w:tcPr>
          <w:p w14:paraId="2CEC0101" w14:textId="77777777" w:rsidR="00575F25" w:rsidRDefault="00575F25" w:rsidP="00847222">
            <w:pPr>
              <w:pStyle w:val="Text"/>
              <w:spacing w:before="80" w:after="80"/>
              <w:jc w:val="center"/>
            </w:pPr>
            <w:r>
              <w:t>1.1b</w:t>
            </w:r>
          </w:p>
        </w:tc>
        <w:tc>
          <w:tcPr>
            <w:tcW w:w="1824" w:type="dxa"/>
          </w:tcPr>
          <w:p w14:paraId="74EF5BA0" w14:textId="77777777" w:rsidR="00575F25" w:rsidRDefault="00575F25" w:rsidP="00847222">
            <w:pPr>
              <w:pStyle w:val="Text"/>
              <w:jc w:val="center"/>
            </w:pPr>
          </w:p>
        </w:tc>
      </w:tr>
      <w:tr w:rsidR="00575F25" w:rsidRPr="00D23ECE" w14:paraId="5D72F231" w14:textId="77777777" w:rsidTr="00847222">
        <w:trPr>
          <w:jc w:val="center"/>
        </w:trPr>
        <w:tc>
          <w:tcPr>
            <w:tcW w:w="810" w:type="dxa"/>
            <w:shd w:val="clear" w:color="auto" w:fill="auto"/>
          </w:tcPr>
          <w:p w14:paraId="5F996F12" w14:textId="77777777" w:rsidR="00575F25" w:rsidRDefault="00575F2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888" w:type="dxa"/>
            <w:shd w:val="clear" w:color="auto" w:fill="auto"/>
          </w:tcPr>
          <w:p w14:paraId="1C46F93B" w14:textId="77777777" w:rsidR="00575F25" w:rsidRDefault="00575F25" w:rsidP="00847222">
            <w:pPr>
              <w:pStyle w:val="Text"/>
              <w:spacing w:before="80" w:after="80"/>
              <w:ind w:firstLine="74"/>
            </w:pPr>
          </w:p>
        </w:tc>
        <w:tc>
          <w:tcPr>
            <w:tcW w:w="1076" w:type="dxa"/>
            <w:shd w:val="clear" w:color="auto" w:fill="auto"/>
          </w:tcPr>
          <w:p w14:paraId="69D4114A" w14:textId="77777777" w:rsidR="00575F25" w:rsidRPr="00A15B23" w:rsidRDefault="00575F25" w:rsidP="00847222">
            <w:pPr>
              <w:pStyle w:val="Text"/>
              <w:spacing w:before="80" w:after="80"/>
              <w:jc w:val="center"/>
              <w:rPr>
                <w:b/>
              </w:rPr>
            </w:pPr>
            <w:r w:rsidRPr="00A15B23">
              <w:rPr>
                <w:b/>
              </w:rPr>
              <w:t>(2)</w:t>
            </w:r>
          </w:p>
        </w:tc>
        <w:tc>
          <w:tcPr>
            <w:tcW w:w="704" w:type="dxa"/>
            <w:shd w:val="clear" w:color="auto" w:fill="auto"/>
          </w:tcPr>
          <w:p w14:paraId="07A84151" w14:textId="77777777" w:rsidR="00575F25" w:rsidRDefault="00575F25" w:rsidP="00847222">
            <w:pPr>
              <w:pStyle w:val="Text"/>
              <w:spacing w:before="80" w:after="80"/>
              <w:jc w:val="center"/>
            </w:pPr>
          </w:p>
        </w:tc>
        <w:tc>
          <w:tcPr>
            <w:tcW w:w="1824" w:type="dxa"/>
          </w:tcPr>
          <w:p w14:paraId="5CDE7673" w14:textId="77777777" w:rsidR="00575F25" w:rsidRDefault="00575F25" w:rsidP="00847222">
            <w:pPr>
              <w:pStyle w:val="Text"/>
              <w:jc w:val="center"/>
            </w:pPr>
          </w:p>
        </w:tc>
      </w:tr>
      <w:tr w:rsidR="00575F25" w:rsidRPr="00D23ECE" w14:paraId="42DEEBCB" w14:textId="77777777" w:rsidTr="00847222">
        <w:trPr>
          <w:jc w:val="center"/>
        </w:trPr>
        <w:tc>
          <w:tcPr>
            <w:tcW w:w="810" w:type="dxa"/>
            <w:shd w:val="clear" w:color="auto" w:fill="auto"/>
          </w:tcPr>
          <w:p w14:paraId="1DC22888" w14:textId="72EB5F31" w:rsidR="00575F25" w:rsidRDefault="00575F25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5888" w:type="dxa"/>
            <w:shd w:val="clear" w:color="auto" w:fill="auto"/>
          </w:tcPr>
          <w:p w14:paraId="3C999E02" w14:textId="77777777" w:rsidR="00575F25" w:rsidRDefault="00575F25" w:rsidP="00847222">
            <w:pPr>
              <w:pStyle w:val="Text"/>
              <w:ind w:firstLine="74"/>
            </w:pPr>
            <w:r>
              <w:t>A sensible reason. For example,</w:t>
            </w:r>
          </w:p>
          <w:p w14:paraId="6C4F79D5" w14:textId="77777777" w:rsidR="00575F25" w:rsidRDefault="00575F25" w:rsidP="00847222">
            <w:pPr>
              <w:pStyle w:val="Text"/>
              <w:ind w:firstLine="74"/>
            </w:pPr>
            <w:r>
              <w:t>The tails of a Normal distribution are infinite.</w:t>
            </w:r>
          </w:p>
          <w:p w14:paraId="4001C8AE" w14:textId="77777777" w:rsidR="00575F25" w:rsidRDefault="00575F25" w:rsidP="00847222">
            <w:pPr>
              <w:pStyle w:val="Text"/>
              <w:spacing w:before="80" w:after="80"/>
              <w:ind w:firstLine="74"/>
            </w:pPr>
            <w:r>
              <w:t>Cannot rule out extreme events.</w:t>
            </w:r>
          </w:p>
        </w:tc>
        <w:tc>
          <w:tcPr>
            <w:tcW w:w="1076" w:type="dxa"/>
            <w:shd w:val="clear" w:color="auto" w:fill="auto"/>
          </w:tcPr>
          <w:p w14:paraId="1F7C8F0F" w14:textId="77777777" w:rsidR="00575F25" w:rsidRPr="00A15B23" w:rsidRDefault="00575F25" w:rsidP="00847222">
            <w:pPr>
              <w:pStyle w:val="Text"/>
              <w:spacing w:before="80" w:after="80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4" w:type="dxa"/>
            <w:shd w:val="clear" w:color="auto" w:fill="auto"/>
          </w:tcPr>
          <w:p w14:paraId="0888EFBF" w14:textId="77777777" w:rsidR="00575F25" w:rsidRDefault="00575F25" w:rsidP="00847222">
            <w:pPr>
              <w:pStyle w:val="Text"/>
              <w:spacing w:before="80" w:after="80"/>
              <w:jc w:val="center"/>
            </w:pPr>
            <w:r>
              <w:t>2.4</w:t>
            </w:r>
          </w:p>
        </w:tc>
        <w:tc>
          <w:tcPr>
            <w:tcW w:w="1824" w:type="dxa"/>
          </w:tcPr>
          <w:p w14:paraId="086215D5" w14:textId="77777777" w:rsidR="00575F25" w:rsidRDefault="00575F25" w:rsidP="00847222">
            <w:pPr>
              <w:pStyle w:val="Text"/>
              <w:jc w:val="center"/>
            </w:pPr>
            <w:r>
              <w:t>5</w:t>
            </w:r>
            <w:r w:rsidRPr="00F175FC">
              <w:t>th</w:t>
            </w:r>
          </w:p>
          <w:p w14:paraId="35EC3CA2" w14:textId="77777777" w:rsidR="00575F25" w:rsidRDefault="00575F25" w:rsidP="00847222">
            <w:pPr>
              <w:pStyle w:val="Text"/>
              <w:jc w:val="center"/>
            </w:pPr>
            <w:r w:rsidRPr="00F175FC">
              <w:t>Understand the basic features of the normal distribution including parameters, shape and notation</w:t>
            </w:r>
            <w:r>
              <w:t>.</w:t>
            </w:r>
          </w:p>
        </w:tc>
      </w:tr>
      <w:tr w:rsidR="00575F25" w:rsidRPr="00D23ECE" w14:paraId="163043E2" w14:textId="77777777" w:rsidTr="00847222">
        <w:trPr>
          <w:jc w:val="center"/>
        </w:trPr>
        <w:tc>
          <w:tcPr>
            <w:tcW w:w="810" w:type="dxa"/>
            <w:shd w:val="clear" w:color="auto" w:fill="auto"/>
          </w:tcPr>
          <w:p w14:paraId="7D089585" w14:textId="77777777" w:rsidR="00575F25" w:rsidRDefault="00575F2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888" w:type="dxa"/>
            <w:shd w:val="clear" w:color="auto" w:fill="auto"/>
          </w:tcPr>
          <w:p w14:paraId="4D5D1A28" w14:textId="77777777" w:rsidR="00575F25" w:rsidRDefault="00575F25" w:rsidP="00847222">
            <w:pPr>
              <w:pStyle w:val="Text"/>
              <w:ind w:left="51" w:firstLine="74"/>
            </w:pPr>
          </w:p>
        </w:tc>
        <w:tc>
          <w:tcPr>
            <w:tcW w:w="1076" w:type="dxa"/>
            <w:shd w:val="clear" w:color="auto" w:fill="auto"/>
          </w:tcPr>
          <w:p w14:paraId="07C160B4" w14:textId="77777777" w:rsidR="00575F25" w:rsidRPr="00A15B23" w:rsidRDefault="00575F25" w:rsidP="00847222">
            <w:pPr>
              <w:pStyle w:val="Text"/>
              <w:spacing w:before="80" w:after="80"/>
              <w:jc w:val="center"/>
              <w:rPr>
                <w:b/>
              </w:rPr>
            </w:pPr>
            <w:r w:rsidRPr="00A15B23">
              <w:rPr>
                <w:b/>
              </w:rPr>
              <w:t>(1)</w:t>
            </w:r>
          </w:p>
        </w:tc>
        <w:tc>
          <w:tcPr>
            <w:tcW w:w="704" w:type="dxa"/>
            <w:shd w:val="clear" w:color="auto" w:fill="auto"/>
          </w:tcPr>
          <w:p w14:paraId="20A789A6" w14:textId="77777777" w:rsidR="00575F25" w:rsidRDefault="00575F25" w:rsidP="00847222">
            <w:pPr>
              <w:pStyle w:val="Text"/>
              <w:spacing w:before="80" w:after="80"/>
              <w:jc w:val="center"/>
            </w:pPr>
          </w:p>
        </w:tc>
        <w:tc>
          <w:tcPr>
            <w:tcW w:w="1824" w:type="dxa"/>
          </w:tcPr>
          <w:p w14:paraId="565857E1" w14:textId="77777777" w:rsidR="00575F25" w:rsidRDefault="00575F25" w:rsidP="00847222">
            <w:pPr>
              <w:pStyle w:val="Text"/>
              <w:jc w:val="center"/>
            </w:pPr>
          </w:p>
        </w:tc>
      </w:tr>
    </w:tbl>
    <w:p w14:paraId="54A8F337" w14:textId="77777777" w:rsidR="00575F25" w:rsidRDefault="00575F25" w:rsidP="00575F25">
      <w: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1086"/>
        <w:gridCol w:w="709"/>
        <w:gridCol w:w="1843"/>
      </w:tblGrid>
      <w:tr w:rsidR="00575F25" w14:paraId="1E2E20E6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0877512" w14:textId="4AAFE305" w:rsidR="00575F25" w:rsidRDefault="00575F25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d</w:t>
            </w:r>
          </w:p>
        </w:tc>
        <w:tc>
          <w:tcPr>
            <w:tcW w:w="5954" w:type="dxa"/>
            <w:shd w:val="clear" w:color="auto" w:fill="auto"/>
          </w:tcPr>
          <w:p w14:paraId="17A3298E" w14:textId="77777777" w:rsidR="00575F25" w:rsidRDefault="00575F25" w:rsidP="00847222">
            <w:pPr>
              <w:pStyle w:val="Text"/>
              <w:spacing w:before="80" w:after="80"/>
              <w:ind w:firstLine="74"/>
            </w:pPr>
            <w:r>
              <w:t>Comparison and sensible comment on means. For example,</w:t>
            </w:r>
          </w:p>
          <w:p w14:paraId="697DE35B" w14:textId="77777777" w:rsidR="00575F25" w:rsidRDefault="00575F25" w:rsidP="00847222">
            <w:pPr>
              <w:pStyle w:val="Text"/>
              <w:spacing w:before="80" w:after="80"/>
              <w:ind w:left="74"/>
            </w:pPr>
            <w:r>
              <w:t>The mean daily mean pressure for Beijing is less than Jacksonville.</w:t>
            </w:r>
          </w:p>
          <w:p w14:paraId="1D8811CC" w14:textId="77777777" w:rsidR="00575F25" w:rsidRDefault="00575F25" w:rsidP="00847222">
            <w:pPr>
              <w:pStyle w:val="Text"/>
              <w:spacing w:before="80" w:after="80"/>
              <w:ind w:firstLine="74"/>
            </w:pPr>
            <w:r>
              <w:t>This suggests better weather in Jacksonville.</w:t>
            </w:r>
          </w:p>
          <w:p w14:paraId="081F7CA1" w14:textId="77777777" w:rsidR="00575F25" w:rsidRDefault="00575F25" w:rsidP="00847222">
            <w:pPr>
              <w:pStyle w:val="Text"/>
              <w:spacing w:before="80" w:after="80"/>
              <w:ind w:left="74"/>
            </w:pPr>
            <w:r>
              <w:t>Comparison and sensible comment on standard deviations. For example,</w:t>
            </w:r>
          </w:p>
          <w:p w14:paraId="3AFCE4D6" w14:textId="77777777" w:rsidR="00575F25" w:rsidRDefault="00575F25" w:rsidP="00847222">
            <w:pPr>
              <w:pStyle w:val="Text"/>
              <w:spacing w:before="80" w:after="80"/>
              <w:ind w:left="74"/>
            </w:pPr>
            <w:r>
              <w:t>The standard deviation for Beijing is greater than that for Jacksonville.</w:t>
            </w:r>
          </w:p>
          <w:p w14:paraId="12E3B000" w14:textId="77777777" w:rsidR="00575F25" w:rsidRDefault="00575F25" w:rsidP="00847222">
            <w:pPr>
              <w:pStyle w:val="Text"/>
              <w:spacing w:before="80" w:after="80"/>
              <w:ind w:firstLine="74"/>
            </w:pPr>
            <w:r>
              <w:t>This suggests more consistent weather in Jacksonville.</w:t>
            </w:r>
          </w:p>
          <w:p w14:paraId="43E3A3B3" w14:textId="77777777" w:rsidR="00575F25" w:rsidRPr="00F84312" w:rsidRDefault="00575F25" w:rsidP="00847222">
            <w:pPr>
              <w:pStyle w:val="Text"/>
              <w:spacing w:before="80" w:after="80"/>
              <w:ind w:firstLine="74"/>
            </w:pPr>
            <w:r>
              <w:t>Student claim could be correct.</w:t>
            </w:r>
          </w:p>
        </w:tc>
        <w:tc>
          <w:tcPr>
            <w:tcW w:w="1086" w:type="dxa"/>
            <w:shd w:val="clear" w:color="auto" w:fill="auto"/>
          </w:tcPr>
          <w:p w14:paraId="0F0BF09C" w14:textId="77777777" w:rsidR="00575F25" w:rsidRPr="00A15B23" w:rsidRDefault="00575F25" w:rsidP="00847222">
            <w:pPr>
              <w:pStyle w:val="Text"/>
              <w:jc w:val="center"/>
              <w:rPr>
                <w:b/>
              </w:rPr>
            </w:pPr>
          </w:p>
          <w:p w14:paraId="581A3755" w14:textId="77777777" w:rsidR="00575F25" w:rsidRPr="00A15B23" w:rsidRDefault="00575F25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  <w:p w14:paraId="00C9AD98" w14:textId="77777777" w:rsidR="00575F25" w:rsidRPr="00A15B23" w:rsidRDefault="00575F25" w:rsidP="00847222">
            <w:pPr>
              <w:pStyle w:val="Text"/>
              <w:jc w:val="center"/>
              <w:rPr>
                <w:b/>
              </w:rPr>
            </w:pPr>
          </w:p>
          <w:p w14:paraId="54156168" w14:textId="77777777" w:rsidR="00575F25" w:rsidRPr="00A15B23" w:rsidRDefault="00575F25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  <w:p w14:paraId="5346ADAB" w14:textId="77777777" w:rsidR="00575F25" w:rsidRPr="00A15B23" w:rsidRDefault="00575F25" w:rsidP="00847222">
            <w:pPr>
              <w:pStyle w:val="Text"/>
              <w:jc w:val="center"/>
              <w:rPr>
                <w:b/>
              </w:rPr>
            </w:pPr>
          </w:p>
          <w:p w14:paraId="59816B16" w14:textId="77777777" w:rsidR="00575F25" w:rsidRPr="00A15B23" w:rsidRDefault="00575F25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  <w:p w14:paraId="54F60F65" w14:textId="77777777" w:rsidR="00575F25" w:rsidRPr="00A15B23" w:rsidRDefault="00575F25" w:rsidP="00847222">
            <w:pPr>
              <w:pStyle w:val="Text"/>
              <w:jc w:val="center"/>
              <w:rPr>
                <w:b/>
              </w:rPr>
            </w:pPr>
          </w:p>
          <w:p w14:paraId="7EB97ED0" w14:textId="77777777" w:rsidR="00575F25" w:rsidRPr="00A15B23" w:rsidRDefault="00575F25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D42EBB2" w14:textId="77777777" w:rsidR="00575F25" w:rsidRDefault="00575F25" w:rsidP="00847222">
            <w:pPr>
              <w:pStyle w:val="Text"/>
              <w:jc w:val="center"/>
            </w:pPr>
          </w:p>
          <w:p w14:paraId="7B58E87F" w14:textId="77777777" w:rsidR="00575F25" w:rsidRDefault="00575F25" w:rsidP="00847222">
            <w:pPr>
              <w:pStyle w:val="Text"/>
              <w:jc w:val="center"/>
            </w:pPr>
            <w:r>
              <w:t>2.2b</w:t>
            </w:r>
          </w:p>
          <w:p w14:paraId="1CDC525D" w14:textId="77777777" w:rsidR="00575F25" w:rsidRDefault="00575F25" w:rsidP="00847222">
            <w:pPr>
              <w:pStyle w:val="Text"/>
              <w:jc w:val="center"/>
            </w:pPr>
          </w:p>
          <w:p w14:paraId="4B5087EF" w14:textId="77777777" w:rsidR="00575F25" w:rsidRDefault="00575F25" w:rsidP="00847222">
            <w:pPr>
              <w:pStyle w:val="Text"/>
              <w:jc w:val="center"/>
            </w:pPr>
            <w:r>
              <w:t>2.2b</w:t>
            </w:r>
          </w:p>
          <w:p w14:paraId="6B7BC6F8" w14:textId="77777777" w:rsidR="00575F25" w:rsidRDefault="00575F25" w:rsidP="00847222">
            <w:pPr>
              <w:pStyle w:val="Text"/>
              <w:jc w:val="center"/>
            </w:pPr>
          </w:p>
          <w:p w14:paraId="068D0E8F" w14:textId="77777777" w:rsidR="00575F25" w:rsidRDefault="00575F25" w:rsidP="00847222">
            <w:pPr>
              <w:pStyle w:val="Text"/>
              <w:jc w:val="center"/>
            </w:pPr>
            <w:r>
              <w:t>2.2b</w:t>
            </w:r>
          </w:p>
          <w:p w14:paraId="6C743E2B" w14:textId="77777777" w:rsidR="00575F25" w:rsidRDefault="00575F25" w:rsidP="00847222">
            <w:pPr>
              <w:pStyle w:val="Text"/>
              <w:jc w:val="center"/>
            </w:pPr>
          </w:p>
          <w:p w14:paraId="4281D6A1" w14:textId="77777777" w:rsidR="00575F25" w:rsidRDefault="00575F25" w:rsidP="00847222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</w:tcPr>
          <w:p w14:paraId="0A13C49F" w14:textId="77777777" w:rsidR="00575F25" w:rsidRDefault="00575F25" w:rsidP="00847222">
            <w:pPr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EB00A9">
              <w:rPr>
                <w:rFonts w:ascii="Times New Roman" w:eastAsia="Times New Roman" w:hAnsi="Times New Roman" w:cs="Times New Roman"/>
                <w:noProof/>
              </w:rPr>
              <w:t>8th</w:t>
            </w:r>
          </w:p>
          <w:p w14:paraId="336AAAFB" w14:textId="77777777" w:rsidR="00575F25" w:rsidRDefault="00575F25" w:rsidP="00847222">
            <w:pPr>
              <w:spacing w:before="80" w:after="80" w:line="240" w:lineRule="auto"/>
              <w:jc w:val="center"/>
            </w:pPr>
            <w:r w:rsidRPr="00EB00A9">
              <w:rPr>
                <w:rFonts w:ascii="Times New Roman" w:eastAsia="Times New Roman" w:hAnsi="Times New Roman" w:cs="Times New Roman"/>
                <w:noProof/>
              </w:rPr>
              <w:t>Solve real-life problems in context using probability distributions</w:t>
            </w:r>
            <w:r>
              <w:rPr>
                <w:rFonts w:ascii="Times New Roman" w:eastAsia="Times New Roman" w:hAnsi="Times New Roman" w:cs="Times New Roman"/>
                <w:noProof/>
              </w:rPr>
              <w:t>.</w:t>
            </w:r>
          </w:p>
        </w:tc>
      </w:tr>
      <w:tr w:rsidR="00575F25" w14:paraId="44AFC819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AB0D67E" w14:textId="77777777" w:rsidR="00575F25" w:rsidRDefault="00575F2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D218FCB" w14:textId="77777777" w:rsidR="00575F25" w:rsidRPr="0033563E" w:rsidRDefault="00575F25" w:rsidP="00847222">
            <w:pPr>
              <w:pStyle w:val="Text"/>
              <w:rPr>
                <w:b/>
              </w:rPr>
            </w:pPr>
          </w:p>
        </w:tc>
        <w:tc>
          <w:tcPr>
            <w:tcW w:w="1086" w:type="dxa"/>
            <w:shd w:val="clear" w:color="auto" w:fill="auto"/>
          </w:tcPr>
          <w:p w14:paraId="2B96276E" w14:textId="77777777" w:rsidR="00575F25" w:rsidRPr="0033563E" w:rsidRDefault="00575F25" w:rsidP="00847222">
            <w:pPr>
              <w:pStyle w:val="Text"/>
              <w:jc w:val="center"/>
              <w:rPr>
                <w:b/>
              </w:rPr>
            </w:pPr>
            <w:r w:rsidRPr="0033563E"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3A7361C8" w14:textId="77777777" w:rsidR="00575F25" w:rsidRDefault="00575F25" w:rsidP="00847222">
            <w:pPr>
              <w:pStyle w:val="Text"/>
            </w:pPr>
          </w:p>
        </w:tc>
        <w:tc>
          <w:tcPr>
            <w:tcW w:w="1843" w:type="dxa"/>
          </w:tcPr>
          <w:p w14:paraId="777AFFAF" w14:textId="77777777" w:rsidR="00575F25" w:rsidRDefault="00575F25" w:rsidP="00847222">
            <w:pPr>
              <w:pStyle w:val="Text"/>
            </w:pPr>
          </w:p>
        </w:tc>
      </w:tr>
      <w:tr w:rsidR="00575F25" w:rsidRPr="00D23ECE" w14:paraId="5179862B" w14:textId="77777777" w:rsidTr="00847222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14:paraId="269C33BC" w14:textId="77777777" w:rsidR="00575F25" w:rsidRPr="00D23ECE" w:rsidRDefault="00575F25" w:rsidP="00847222">
            <w:pPr>
              <w:pStyle w:val="Marks"/>
              <w:framePr w:hSpace="0" w:wrap="auto" w:hAnchor="text" w:xAlign="left" w:yAlign="inline"/>
            </w:pPr>
            <w:r>
              <w:t>(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575F25" w:rsidRPr="0092323C" w14:paraId="5249DC30" w14:textId="77777777" w:rsidTr="00847222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14:paraId="3E1CF56A" w14:textId="77777777" w:rsidR="00575F25" w:rsidRDefault="00575F25" w:rsidP="00847222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7FFBC85" w14:textId="58A51959" w:rsidR="00575F25" w:rsidRDefault="00575F25" w:rsidP="00847222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 w:rsidRPr="002A4783">
              <w:t>a</w:t>
            </w:r>
          </w:p>
          <w:p w14:paraId="28F0326E" w14:textId="77777777" w:rsidR="00575F25" w:rsidRDefault="00575F25" w:rsidP="00847222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 w:rsidRPr="0097667A">
              <w:rPr>
                <w:b w:val="0"/>
              </w:rPr>
              <w:t>Do not accept symmetrical with no discription of the shape</w:t>
            </w:r>
            <w:r>
              <w:rPr>
                <w:b w:val="0"/>
              </w:rPr>
              <w:t>.</w:t>
            </w:r>
          </w:p>
          <w:p w14:paraId="21CB6008" w14:textId="50CA3FB3" w:rsidR="00575F25" w:rsidRDefault="00575F25" w:rsidP="00847222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 w:rsidRPr="002A4783">
              <w:t>d</w:t>
            </w:r>
          </w:p>
          <w:p w14:paraId="122FE3FB" w14:textId="77777777" w:rsidR="00575F25" w:rsidRPr="0092323C" w:rsidRDefault="00575F25" w:rsidP="00847222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>
              <w:rPr>
                <w:b w:val="0"/>
              </w:rPr>
              <w:t>B2 for Suggests better weather in Jacksonville but less consistent.</w:t>
            </w:r>
          </w:p>
        </w:tc>
      </w:tr>
    </w:tbl>
    <w:p w14:paraId="19AE718D" w14:textId="76910CA1" w:rsidR="00575F25" w:rsidRDefault="00575F2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216B28" w14:paraId="11F96EA9" w14:textId="77777777" w:rsidTr="0084722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4EFC780" w14:textId="58ADAC0E" w:rsidR="00216B28" w:rsidRPr="00DD0D9F" w:rsidRDefault="00216B28" w:rsidP="00847222">
            <w:pPr>
              <w:pStyle w:val="TableHead"/>
              <w:framePr w:hSpace="0" w:wrap="auto" w:hAnchor="text" w:xAlign="left" w:yAlign="inline"/>
            </w:pPr>
            <w:r>
              <w:lastRenderedPageBreak/>
              <w:t>G4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DC55F1B" w14:textId="77777777" w:rsidR="00216B28" w:rsidRPr="00DD0D9F" w:rsidRDefault="00216B28" w:rsidP="0084722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7DE4DF9" w14:textId="77777777" w:rsidR="00216B28" w:rsidRPr="00DD0D9F" w:rsidRDefault="00216B28" w:rsidP="0084722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6622804" w14:textId="77777777" w:rsidR="00216B28" w:rsidRPr="00DD0D9F" w:rsidRDefault="00216B28" w:rsidP="0084722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0EA60423" w14:textId="77777777" w:rsidR="00216B28" w:rsidRDefault="00216B28" w:rsidP="0084722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216B28" w:rsidRPr="00D23ECE" w14:paraId="64186F40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91708DC" w14:textId="79FAA418" w:rsidR="00216B28" w:rsidRPr="00B111BC" w:rsidRDefault="00216B2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73BBB3FD" w14:textId="77777777" w:rsidR="00216B28" w:rsidRPr="00D23ECE" w:rsidRDefault="00216B28" w:rsidP="00847222">
            <w:pPr>
              <w:pStyle w:val="Text"/>
              <w:ind w:left="75"/>
            </w:pPr>
            <w:r>
              <w:t>Linear association between two variables.</w:t>
            </w:r>
          </w:p>
        </w:tc>
        <w:tc>
          <w:tcPr>
            <w:tcW w:w="850" w:type="dxa"/>
            <w:shd w:val="clear" w:color="auto" w:fill="auto"/>
          </w:tcPr>
          <w:p w14:paraId="02F4E979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8AD847A" w14:textId="77777777" w:rsidR="00216B28" w:rsidRPr="00D23ECE" w:rsidRDefault="00216B28" w:rsidP="00847222">
            <w:pPr>
              <w:pStyle w:val="Text"/>
              <w:jc w:val="center"/>
            </w:pPr>
            <w:r w:rsidRPr="004E6563">
              <w:t>1.2</w:t>
            </w:r>
          </w:p>
        </w:tc>
        <w:tc>
          <w:tcPr>
            <w:tcW w:w="1843" w:type="dxa"/>
          </w:tcPr>
          <w:p w14:paraId="03BFF4AC" w14:textId="77777777" w:rsidR="00216B28" w:rsidRPr="00830087" w:rsidRDefault="00216B2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0087">
              <w:rPr>
                <w:b w:val="0"/>
              </w:rPr>
              <w:t>2nd</w:t>
            </w:r>
          </w:p>
          <w:p w14:paraId="761A255E" w14:textId="77777777" w:rsidR="00216B28" w:rsidRPr="00D23ECE" w:rsidRDefault="00216B28" w:rsidP="00847222">
            <w:pPr>
              <w:pStyle w:val="Text"/>
              <w:jc w:val="center"/>
            </w:pPr>
            <w:r w:rsidRPr="00830087">
              <w:t>Know and understand the language of correlation and regression</w:t>
            </w:r>
            <w:r>
              <w:t>.</w:t>
            </w:r>
          </w:p>
        </w:tc>
      </w:tr>
      <w:tr w:rsidR="00216B28" w:rsidRPr="00D23ECE" w14:paraId="310E3EB9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870D6F9" w14:textId="77777777" w:rsidR="00216B28" w:rsidRDefault="00216B2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BF3D770" w14:textId="77777777" w:rsidR="00216B28" w:rsidRDefault="00216B28" w:rsidP="00847222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149CBA62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5BA6FB25" w14:textId="77777777" w:rsidR="00216B28" w:rsidRDefault="00216B28" w:rsidP="0084722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FFDA777" w14:textId="77777777" w:rsidR="00216B28" w:rsidRPr="00830087" w:rsidRDefault="00216B2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216B28" w:rsidRPr="00D23ECE" w14:paraId="339271D2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A89056B" w14:textId="1F762668" w:rsidR="00216B28" w:rsidRDefault="00216B2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45A194EA" w14:textId="77777777" w:rsidR="00216B28" w:rsidRPr="002651D4" w:rsidRDefault="00216B28" w:rsidP="00847222">
            <w:pPr>
              <w:pStyle w:val="Text"/>
              <w:ind w:left="75"/>
            </w:pPr>
            <w:r>
              <w:t>Negative correlation.</w:t>
            </w:r>
          </w:p>
        </w:tc>
        <w:tc>
          <w:tcPr>
            <w:tcW w:w="850" w:type="dxa"/>
            <w:shd w:val="clear" w:color="auto" w:fill="auto"/>
          </w:tcPr>
          <w:p w14:paraId="62DAB3F1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B3603B5" w14:textId="77777777" w:rsidR="00216B28" w:rsidRPr="00D23ECE" w:rsidRDefault="00216B28" w:rsidP="00847222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14:paraId="62392AD1" w14:textId="77777777" w:rsidR="00216B28" w:rsidRPr="00830087" w:rsidRDefault="00216B2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0087">
              <w:rPr>
                <w:b w:val="0"/>
              </w:rPr>
              <w:t>2nd</w:t>
            </w:r>
          </w:p>
          <w:p w14:paraId="462C7BB4" w14:textId="77777777" w:rsidR="00216B28" w:rsidRPr="00D23ECE" w:rsidRDefault="00216B28" w:rsidP="00847222">
            <w:pPr>
              <w:pStyle w:val="Text"/>
              <w:jc w:val="center"/>
            </w:pPr>
            <w:r w:rsidRPr="00830087">
              <w:t>Know and understand the language of correlation and regression</w:t>
            </w:r>
            <w:r>
              <w:t>.</w:t>
            </w:r>
          </w:p>
        </w:tc>
      </w:tr>
      <w:tr w:rsidR="00216B28" w:rsidRPr="00D23ECE" w14:paraId="0F1EB813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255F6E" w14:textId="77777777" w:rsidR="00216B28" w:rsidRDefault="00216B2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8CAC624" w14:textId="77777777" w:rsidR="00216B28" w:rsidRPr="00AB2B29" w:rsidRDefault="00216B28" w:rsidP="00847222">
            <w:pPr>
              <w:pStyle w:val="Text"/>
              <w:ind w:left="75"/>
              <w:rPr>
                <w:b/>
              </w:rPr>
            </w:pPr>
          </w:p>
        </w:tc>
        <w:tc>
          <w:tcPr>
            <w:tcW w:w="850" w:type="dxa"/>
            <w:shd w:val="clear" w:color="auto" w:fill="auto"/>
          </w:tcPr>
          <w:p w14:paraId="16204259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6E9E2021" w14:textId="77777777" w:rsidR="00216B28" w:rsidRDefault="00216B28" w:rsidP="0084722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3437CFC" w14:textId="77777777" w:rsidR="00216B28" w:rsidRPr="00832ACE" w:rsidRDefault="00216B2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216B28" w:rsidRPr="00D23ECE" w14:paraId="15735F33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888734A" w14:textId="12AC16A9" w:rsidR="00216B28" w:rsidRDefault="00216B2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14:paraId="15BBB52D" w14:textId="77777777" w:rsidR="00216B28" w:rsidRPr="00AB2B29" w:rsidRDefault="00216B28" w:rsidP="00847222">
            <w:pPr>
              <w:pStyle w:val="Text"/>
              <w:ind w:left="75"/>
            </w:pPr>
            <w:r w:rsidRPr="00AB2B29">
              <w:t>As daily mean pressure increases (rises)</w:t>
            </w:r>
            <w:r>
              <w:t xml:space="preserve"> </w:t>
            </w:r>
            <w:r w:rsidRPr="00AB2B29">
              <w:t>daily mean wind</w:t>
            </w:r>
            <w:r>
              <w:t xml:space="preserve"> </w:t>
            </w:r>
            <w:r w:rsidRPr="00AB2B29">
              <w:t xml:space="preserve">speed  decreases (falls) </w:t>
            </w:r>
            <w:r>
              <w:t>in Hurn May to October in 2015.</w:t>
            </w:r>
          </w:p>
          <w:p w14:paraId="5D224A46" w14:textId="77777777" w:rsidR="00216B28" w:rsidRPr="00AB2B29" w:rsidRDefault="00216B28" w:rsidP="00847222">
            <w:pPr>
              <w:pStyle w:val="Text"/>
              <w:ind w:left="75"/>
            </w:pPr>
            <w:r>
              <w:t>o</w:t>
            </w:r>
            <w:r w:rsidRPr="00AB2B29">
              <w:t>r</w:t>
            </w:r>
          </w:p>
          <w:p w14:paraId="078851D9" w14:textId="77777777" w:rsidR="00216B28" w:rsidRPr="00AB2B29" w:rsidRDefault="00216B28" w:rsidP="00847222">
            <w:pPr>
              <w:pStyle w:val="Text"/>
              <w:ind w:left="75"/>
            </w:pPr>
            <w:r w:rsidRPr="00AB2B29">
              <w:t>As daily mean pressure decreases (falls) daily mean wind</w:t>
            </w:r>
            <w:r>
              <w:t xml:space="preserve"> </w:t>
            </w:r>
            <w:r w:rsidRPr="00AB2B29">
              <w:t>speed  increases (rises) in Hurn May to October in 2015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13B8B353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FC42130" w14:textId="77777777" w:rsidR="00216B28" w:rsidRDefault="00216B28" w:rsidP="00847222">
            <w:pPr>
              <w:pStyle w:val="Text"/>
              <w:jc w:val="center"/>
            </w:pPr>
            <w:r>
              <w:t>3.2</w:t>
            </w:r>
          </w:p>
        </w:tc>
        <w:tc>
          <w:tcPr>
            <w:tcW w:w="1843" w:type="dxa"/>
          </w:tcPr>
          <w:p w14:paraId="123A0475" w14:textId="77777777" w:rsidR="00216B28" w:rsidRPr="008B4E5A" w:rsidRDefault="00216B28" w:rsidP="00847222">
            <w:pPr>
              <w:pStyle w:val="Text"/>
              <w:jc w:val="center"/>
            </w:pPr>
            <w:r w:rsidRPr="008B4E5A">
              <w:t>5th</w:t>
            </w:r>
          </w:p>
          <w:p w14:paraId="56C9C40F" w14:textId="77777777" w:rsidR="00216B28" w:rsidRPr="008B4E5A" w:rsidRDefault="00216B28" w:rsidP="00847222">
            <w:pPr>
              <w:pStyle w:val="Text"/>
              <w:jc w:val="center"/>
            </w:pPr>
            <w:r w:rsidRPr="008B4E5A">
              <w:t>Interpret the PPMC as a measure of correlation</w:t>
            </w:r>
            <w:r>
              <w:t>.</w:t>
            </w:r>
          </w:p>
        </w:tc>
      </w:tr>
      <w:tr w:rsidR="00216B28" w:rsidRPr="00D23ECE" w14:paraId="7AB31976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617E2A6" w14:textId="77777777" w:rsidR="00216B28" w:rsidRDefault="00216B2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D5EB9D8" w14:textId="77777777" w:rsidR="00216B28" w:rsidRPr="00AB2B29" w:rsidRDefault="00216B28" w:rsidP="00847222">
            <w:pPr>
              <w:pStyle w:val="Text"/>
              <w:ind w:left="75"/>
              <w:rPr>
                <w:b/>
              </w:rPr>
            </w:pPr>
          </w:p>
        </w:tc>
        <w:tc>
          <w:tcPr>
            <w:tcW w:w="850" w:type="dxa"/>
            <w:shd w:val="clear" w:color="auto" w:fill="auto"/>
          </w:tcPr>
          <w:p w14:paraId="160C6E82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75F83F4D" w14:textId="77777777" w:rsidR="00216B28" w:rsidRDefault="00216B28" w:rsidP="0084722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FA15127" w14:textId="77777777" w:rsidR="00216B28" w:rsidRPr="00832ACE" w:rsidRDefault="00216B2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216B28" w:rsidRPr="00D23ECE" w14:paraId="33A9E2BA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3E4AAF8" w14:textId="6EEE11AE" w:rsidR="00216B28" w:rsidRDefault="00216B2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14:paraId="367FC389" w14:textId="77777777" w:rsidR="00216B28" w:rsidRDefault="00216B28" w:rsidP="00847222">
            <w:pPr>
              <w:pStyle w:val="Text"/>
              <w:ind w:left="75"/>
            </w:pPr>
            <w:r w:rsidRPr="009229CB">
              <w:t>H</w:t>
            </w:r>
            <w:r w:rsidRPr="009229CB">
              <w:rPr>
                <w:vertAlign w:val="subscript"/>
              </w:rPr>
              <w:t>0</w:t>
            </w:r>
            <w:r w:rsidRPr="009229CB">
              <w:t xml:space="preserve"> : </w:t>
            </w:r>
            <m:oMath>
              <m:r>
                <w:rPr>
                  <w:rFonts w:ascii="Cambria Math" w:hAnsi="Cambria Math"/>
                </w:rPr>
                <m:t>ρ</m:t>
              </m:r>
            </m:oMath>
            <w:r w:rsidRPr="009229CB">
              <w:t xml:space="preserve"> = 0, H</w:t>
            </w:r>
            <w:r w:rsidRPr="009229CB">
              <w:rPr>
                <w:vertAlign w:val="subscript"/>
              </w:rPr>
              <w:t>1</w:t>
            </w:r>
            <w:r w:rsidRPr="009229CB">
              <w:t xml:space="preserve"> : </w:t>
            </w:r>
            <m:oMath>
              <m:r>
                <w:rPr>
                  <w:rFonts w:ascii="Cambria Math" w:hAnsi="Cambria Math"/>
                </w:rPr>
                <m:t>ρ</m:t>
              </m:r>
            </m:oMath>
            <w:r w:rsidRPr="009229CB">
              <w:t xml:space="preserve"> </w:t>
            </w:r>
            <w:r>
              <w:t>&lt;</w:t>
            </w:r>
            <w:r w:rsidRPr="009229CB">
              <w:t xml:space="preserve"> 0</w:t>
            </w:r>
          </w:p>
          <w:p w14:paraId="5E7D37A2" w14:textId="77777777" w:rsidR="00216B28" w:rsidRDefault="00216B28" w:rsidP="00847222">
            <w:pPr>
              <w:pStyle w:val="Text"/>
              <w:ind w:left="75"/>
            </w:pPr>
            <w:r w:rsidRPr="00AE7070">
              <w:rPr>
                <w:i/>
              </w:rPr>
              <w:t>p-</w:t>
            </w:r>
            <w:r>
              <w:t>value &lt; 0.05</w:t>
            </w:r>
          </w:p>
          <w:p w14:paraId="04CC2C07" w14:textId="77777777" w:rsidR="00216B28" w:rsidRDefault="00216B28" w:rsidP="00847222">
            <w:pPr>
              <w:pStyle w:val="Text"/>
              <w:ind w:left="75"/>
            </w:pPr>
            <w:r>
              <w:t>There is evidence to reject H</w:t>
            </w:r>
            <w:r>
              <w:rPr>
                <w:vertAlign w:val="subscript"/>
              </w:rPr>
              <w:t>0.</w:t>
            </w:r>
          </w:p>
          <w:p w14:paraId="27C1CAC8" w14:textId="77777777" w:rsidR="00216B28" w:rsidRPr="002651D4" w:rsidRDefault="00216B28" w:rsidP="00847222">
            <w:pPr>
              <w:pStyle w:val="Text"/>
              <w:ind w:left="75"/>
            </w:pPr>
            <w:r>
              <w:t>There is (strong) evidence of negative correlation between the daily mean wind speed and daily mean pressure.</w:t>
            </w:r>
          </w:p>
        </w:tc>
        <w:tc>
          <w:tcPr>
            <w:tcW w:w="850" w:type="dxa"/>
            <w:shd w:val="clear" w:color="auto" w:fill="auto"/>
          </w:tcPr>
          <w:p w14:paraId="508D2403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  <w:p w14:paraId="51AB5A42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M1</w:t>
            </w:r>
          </w:p>
          <w:p w14:paraId="35B287A5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</w:p>
          <w:p w14:paraId="1D0A8D79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8E22E34" w14:textId="77777777" w:rsidR="00216B28" w:rsidRDefault="00216B28" w:rsidP="00847222">
            <w:pPr>
              <w:pStyle w:val="Text"/>
              <w:jc w:val="center"/>
            </w:pPr>
            <w:r>
              <w:t>2.5</w:t>
            </w:r>
          </w:p>
          <w:p w14:paraId="58135329" w14:textId="77777777" w:rsidR="00216B28" w:rsidRDefault="00216B28" w:rsidP="00847222">
            <w:pPr>
              <w:pStyle w:val="Text"/>
              <w:jc w:val="center"/>
            </w:pPr>
            <w:r>
              <w:t>1.1b</w:t>
            </w:r>
          </w:p>
          <w:p w14:paraId="786A36AA" w14:textId="77777777" w:rsidR="00216B28" w:rsidRDefault="00216B28" w:rsidP="00847222">
            <w:pPr>
              <w:pStyle w:val="Text"/>
              <w:jc w:val="center"/>
            </w:pPr>
          </w:p>
          <w:p w14:paraId="1DC011BE" w14:textId="77777777" w:rsidR="00216B28" w:rsidRPr="00D23ECE" w:rsidRDefault="00216B28" w:rsidP="00847222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</w:tcPr>
          <w:p w14:paraId="6C7574C5" w14:textId="77777777" w:rsidR="00216B28" w:rsidRPr="00832ACE" w:rsidRDefault="00216B2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2ACE">
              <w:rPr>
                <w:b w:val="0"/>
              </w:rPr>
              <w:t>6th</w:t>
            </w:r>
          </w:p>
          <w:p w14:paraId="710DA618" w14:textId="77777777" w:rsidR="00216B28" w:rsidRPr="00D23ECE" w:rsidRDefault="00216B28" w:rsidP="00847222">
            <w:pPr>
              <w:pStyle w:val="Text"/>
              <w:jc w:val="center"/>
            </w:pPr>
            <w:r w:rsidRPr="00832ACE">
              <w:t>Carry out a hypothesis test for zero correlation</w:t>
            </w:r>
            <w:r>
              <w:t>.</w:t>
            </w:r>
          </w:p>
        </w:tc>
      </w:tr>
      <w:tr w:rsidR="00216B28" w:rsidRPr="00D23ECE" w14:paraId="27828F8D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76BC4BA" w14:textId="77777777" w:rsidR="00216B28" w:rsidRDefault="00216B2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66CE2B" w14:textId="77777777" w:rsidR="00216B28" w:rsidRPr="009229CB" w:rsidRDefault="00216B28" w:rsidP="00847222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2EFFFCBF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2D8FFCE9" w14:textId="77777777" w:rsidR="00216B28" w:rsidRDefault="00216B28" w:rsidP="0084722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7E6421A" w14:textId="77777777" w:rsidR="00216B28" w:rsidRPr="00832ACE" w:rsidRDefault="00216B2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216B28" w:rsidRPr="00D23ECE" w14:paraId="733BA939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6C9DF3A" w14:textId="3E293A92" w:rsidR="00216B28" w:rsidRDefault="00216B28" w:rsidP="00493CBA">
            <w:pPr>
              <w:pStyle w:val="Text"/>
              <w:jc w:val="center"/>
              <w:rPr>
                <w:b/>
              </w:rPr>
            </w:pPr>
            <w:r>
              <w:br w:type="page"/>
            </w:r>
            <w:r>
              <w:rPr>
                <w:b/>
              </w:rPr>
              <w:t>e</w:t>
            </w:r>
          </w:p>
        </w:tc>
        <w:tc>
          <w:tcPr>
            <w:tcW w:w="5954" w:type="dxa"/>
            <w:shd w:val="clear" w:color="auto" w:fill="auto"/>
          </w:tcPr>
          <w:p w14:paraId="19858718" w14:textId="77777777" w:rsidR="00216B28" w:rsidRPr="009229CB" w:rsidRDefault="00216B28" w:rsidP="00847222">
            <w:pPr>
              <w:pStyle w:val="Text"/>
              <w:ind w:left="75"/>
            </w:pPr>
            <w:r>
              <w:t>Daily mean wind speed = 180 − 0.170</w:t>
            </w:r>
            <w:r w:rsidRPr="00516AFA">
              <w:t xml:space="preserve"> </w:t>
            </w:r>
            <w:r w:rsidRPr="00595571">
              <w:rPr>
                <w:rFonts w:hint="eastAsia"/>
              </w:rPr>
              <w:t>×</w:t>
            </w:r>
            <w:r>
              <w:t xml:space="preserve"> d</w:t>
            </w:r>
            <w:r w:rsidRPr="00516AFA">
              <w:t>aily mean pressure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329C6116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2</w:t>
            </w:r>
          </w:p>
        </w:tc>
        <w:tc>
          <w:tcPr>
            <w:tcW w:w="709" w:type="dxa"/>
            <w:shd w:val="clear" w:color="auto" w:fill="auto"/>
          </w:tcPr>
          <w:p w14:paraId="344559C4" w14:textId="77777777" w:rsidR="00216B28" w:rsidRPr="00D23ECE" w:rsidRDefault="00216B28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639186B3" w14:textId="77777777" w:rsidR="00216B28" w:rsidRPr="00B745AC" w:rsidRDefault="00216B28" w:rsidP="00847222">
            <w:pPr>
              <w:pStyle w:val="Text"/>
              <w:jc w:val="center"/>
            </w:pPr>
            <w:r w:rsidRPr="00B745AC">
              <w:t>4th</w:t>
            </w:r>
          </w:p>
          <w:p w14:paraId="60E95A57" w14:textId="77777777" w:rsidR="00216B28" w:rsidRPr="00D23ECE" w:rsidRDefault="00216B28" w:rsidP="00847222">
            <w:pPr>
              <w:pStyle w:val="Text"/>
              <w:jc w:val="center"/>
            </w:pPr>
            <w:r w:rsidRPr="00B745AC">
              <w:t>Use the principles of bivariate data analysis in the context of the large data set</w:t>
            </w:r>
            <w:r>
              <w:t>.</w:t>
            </w:r>
          </w:p>
        </w:tc>
      </w:tr>
      <w:tr w:rsidR="00216B28" w:rsidRPr="00D23ECE" w14:paraId="4CF317E4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2D7E5F1" w14:textId="77777777" w:rsidR="00216B28" w:rsidRDefault="00216B28" w:rsidP="00847222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9D40AB" w14:textId="77777777" w:rsidR="00216B28" w:rsidRPr="009229CB" w:rsidRDefault="00216B28" w:rsidP="00847222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0EC6AC1A" w14:textId="77777777" w:rsidR="00216B28" w:rsidRPr="00911648" w:rsidRDefault="00216B28" w:rsidP="00847222">
            <w:pPr>
              <w:pStyle w:val="Text"/>
              <w:jc w:val="center"/>
              <w:rPr>
                <w:b/>
              </w:rPr>
            </w:pPr>
            <w:r w:rsidRPr="00911648">
              <w:rPr>
                <w:b/>
              </w:rPr>
              <w:t>(</w:t>
            </w:r>
            <w:r>
              <w:rPr>
                <w:b/>
              </w:rPr>
              <w:t>2</w:t>
            </w:r>
            <w:r w:rsidRPr="00911648"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14:paraId="76C51BF6" w14:textId="77777777" w:rsidR="00216B28" w:rsidRDefault="00216B28" w:rsidP="00847222">
            <w:pPr>
              <w:pStyle w:val="Text"/>
            </w:pPr>
          </w:p>
        </w:tc>
        <w:tc>
          <w:tcPr>
            <w:tcW w:w="1843" w:type="dxa"/>
          </w:tcPr>
          <w:p w14:paraId="02CEA741" w14:textId="77777777" w:rsidR="00216B28" w:rsidRPr="00832ACE" w:rsidRDefault="00216B28" w:rsidP="00847222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</w:tr>
    </w:tbl>
    <w:p w14:paraId="24E87746" w14:textId="77777777" w:rsidR="00216B28" w:rsidRDefault="00216B28" w:rsidP="00216B28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216B28" w:rsidRPr="00832ACE" w14:paraId="72D7C0DB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5348310" w14:textId="4EB8BE57" w:rsidR="00216B28" w:rsidRDefault="00216B2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f</w:t>
            </w:r>
          </w:p>
        </w:tc>
        <w:tc>
          <w:tcPr>
            <w:tcW w:w="5954" w:type="dxa"/>
            <w:shd w:val="clear" w:color="auto" w:fill="auto"/>
          </w:tcPr>
          <w:p w14:paraId="4A94ACFE" w14:textId="77777777" w:rsidR="00216B28" w:rsidRDefault="00216B28" w:rsidP="00847222">
            <w:pPr>
              <w:pStyle w:val="Text"/>
              <w:ind w:left="75"/>
            </w:pPr>
            <w:r>
              <w:t>The regression model suggests for every hPa increase in daily mean pressure the daily mean wind speed decreases by 0.1694 knots.</w:t>
            </w:r>
          </w:p>
          <w:p w14:paraId="44BD5E3F" w14:textId="77777777" w:rsidR="00216B28" w:rsidRDefault="00216B28" w:rsidP="00847222">
            <w:pPr>
              <w:pStyle w:val="Text"/>
              <w:ind w:left="75"/>
            </w:pPr>
            <w:r>
              <w:t>or</w:t>
            </w:r>
          </w:p>
          <w:p w14:paraId="2FD565CA" w14:textId="77777777" w:rsidR="00216B28" w:rsidRPr="009229CB" w:rsidRDefault="00216B28" w:rsidP="00847222">
            <w:pPr>
              <w:pStyle w:val="Text"/>
              <w:ind w:left="75"/>
            </w:pPr>
            <w:r>
              <w:t>The regression model suggests for every hPa decrease in daily mean pressure the daily mean wind speed increases by 0.1694 knots.</w:t>
            </w:r>
          </w:p>
        </w:tc>
        <w:tc>
          <w:tcPr>
            <w:tcW w:w="850" w:type="dxa"/>
            <w:shd w:val="clear" w:color="auto" w:fill="auto"/>
          </w:tcPr>
          <w:p w14:paraId="28AEB420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5140FCE0" w14:textId="77777777" w:rsidR="00216B28" w:rsidRDefault="00216B28" w:rsidP="00847222">
            <w:pPr>
              <w:pStyle w:val="Text"/>
              <w:jc w:val="center"/>
            </w:pPr>
            <w:r>
              <w:t>3.2</w:t>
            </w:r>
          </w:p>
        </w:tc>
        <w:tc>
          <w:tcPr>
            <w:tcW w:w="1843" w:type="dxa"/>
          </w:tcPr>
          <w:p w14:paraId="453201A1" w14:textId="77777777" w:rsidR="00216B28" w:rsidRPr="00B745AC" w:rsidRDefault="00216B28" w:rsidP="00847222">
            <w:pPr>
              <w:pStyle w:val="Text"/>
              <w:jc w:val="center"/>
            </w:pPr>
            <w:r w:rsidRPr="00B745AC">
              <w:t>4th</w:t>
            </w:r>
          </w:p>
          <w:p w14:paraId="2A7558AD" w14:textId="77777777" w:rsidR="00216B28" w:rsidRPr="00832ACE" w:rsidRDefault="00216B28" w:rsidP="00847222">
            <w:pPr>
              <w:pStyle w:val="Text"/>
              <w:jc w:val="center"/>
              <w:rPr>
                <w:b/>
              </w:rPr>
            </w:pPr>
            <w:r w:rsidRPr="00B745AC">
              <w:t>Use the principles of bivariate data analysis in the context of the large data set</w:t>
            </w:r>
            <w:r>
              <w:t>.</w:t>
            </w:r>
          </w:p>
        </w:tc>
      </w:tr>
      <w:tr w:rsidR="00216B28" w:rsidRPr="00832ACE" w14:paraId="53CDF6EF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0E93DC" w14:textId="77777777" w:rsidR="00216B28" w:rsidRDefault="00216B2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C4B33F6" w14:textId="77777777" w:rsidR="00216B28" w:rsidRPr="009229CB" w:rsidRDefault="00216B28" w:rsidP="00847222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6C156AC9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0CAE9C21" w14:textId="77777777" w:rsidR="00216B28" w:rsidRDefault="00216B28" w:rsidP="0084722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1A86240" w14:textId="77777777" w:rsidR="00216B28" w:rsidRPr="00832ACE" w:rsidRDefault="00216B2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216B28" w:rsidRPr="008B4E5A" w14:paraId="2C968B06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F8705D1" w14:textId="206AFE80" w:rsidR="00216B28" w:rsidRDefault="00216B2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g</w:t>
            </w:r>
          </w:p>
        </w:tc>
        <w:tc>
          <w:tcPr>
            <w:tcW w:w="5954" w:type="dxa"/>
            <w:shd w:val="clear" w:color="auto" w:fill="auto"/>
          </w:tcPr>
          <w:p w14:paraId="19F6F859" w14:textId="77777777" w:rsidR="00216B28" w:rsidRDefault="00216B28" w:rsidP="00847222">
            <w:pPr>
              <w:pStyle w:val="Text"/>
              <w:ind w:left="75"/>
            </w:pPr>
            <w:r>
              <w:t>Sensible comment. For example,</w:t>
            </w:r>
          </w:p>
          <w:p w14:paraId="32A22482" w14:textId="77777777" w:rsidR="00216B28" w:rsidRDefault="00216B28" w:rsidP="00847222">
            <w:pPr>
              <w:pStyle w:val="Text"/>
              <w:ind w:left="75"/>
            </w:pPr>
            <w:r>
              <w:t>Not very accurate as very few or no points</w:t>
            </w:r>
          </w:p>
          <w:p w14:paraId="115F4F38" w14:textId="77777777" w:rsidR="00216B28" w:rsidRPr="009229CB" w:rsidRDefault="00216B28" w:rsidP="00847222">
            <w:pPr>
              <w:pStyle w:val="Text"/>
              <w:ind w:left="75"/>
            </w:pPr>
            <w:r>
              <w:t>Not very accurate as near the bottom range for  the data.</w:t>
            </w:r>
          </w:p>
        </w:tc>
        <w:tc>
          <w:tcPr>
            <w:tcW w:w="850" w:type="dxa"/>
            <w:shd w:val="clear" w:color="auto" w:fill="auto"/>
          </w:tcPr>
          <w:p w14:paraId="106ECF78" w14:textId="77777777" w:rsidR="00216B28" w:rsidRPr="00FC64F2" w:rsidRDefault="00216B2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619E3F2" w14:textId="77777777" w:rsidR="00216B28" w:rsidRDefault="00216B28" w:rsidP="00847222">
            <w:pPr>
              <w:pStyle w:val="Text"/>
              <w:jc w:val="center"/>
            </w:pPr>
            <w:r>
              <w:t>3.5b</w:t>
            </w:r>
          </w:p>
        </w:tc>
        <w:tc>
          <w:tcPr>
            <w:tcW w:w="1843" w:type="dxa"/>
          </w:tcPr>
          <w:p w14:paraId="2A4A7AFB" w14:textId="77777777" w:rsidR="00216B28" w:rsidRPr="008B4E5A" w:rsidRDefault="00216B28" w:rsidP="00847222">
            <w:pPr>
              <w:pStyle w:val="Text"/>
              <w:jc w:val="center"/>
            </w:pPr>
            <w:r w:rsidRPr="008B4E5A">
              <w:t>4th</w:t>
            </w:r>
          </w:p>
          <w:p w14:paraId="065CAE47" w14:textId="77777777" w:rsidR="00216B28" w:rsidRPr="008B4E5A" w:rsidRDefault="00216B28" w:rsidP="00847222">
            <w:pPr>
              <w:pStyle w:val="Text"/>
              <w:jc w:val="center"/>
            </w:pPr>
            <w:r w:rsidRPr="008B4E5A">
              <w:t>Make predictions using the regression line within the range of the data</w:t>
            </w:r>
            <w:r>
              <w:t>.</w:t>
            </w:r>
          </w:p>
        </w:tc>
      </w:tr>
      <w:tr w:rsidR="00216B28" w:rsidRPr="00832ACE" w14:paraId="4DB95F5A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60259F" w14:textId="77777777" w:rsidR="00216B28" w:rsidRDefault="00216B28" w:rsidP="00847222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1900054" w14:textId="77777777" w:rsidR="00216B28" w:rsidRPr="009229CB" w:rsidRDefault="00216B28" w:rsidP="00847222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C697FDE" w14:textId="77777777" w:rsidR="00216B28" w:rsidRPr="00784E2D" w:rsidRDefault="00216B2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165B29F6" w14:textId="77777777" w:rsidR="00216B28" w:rsidRDefault="00216B28" w:rsidP="00847222">
            <w:pPr>
              <w:pStyle w:val="Text"/>
            </w:pPr>
          </w:p>
        </w:tc>
        <w:tc>
          <w:tcPr>
            <w:tcW w:w="1843" w:type="dxa"/>
          </w:tcPr>
          <w:p w14:paraId="426592B1" w14:textId="77777777" w:rsidR="00216B28" w:rsidRPr="00832ACE" w:rsidRDefault="00216B28" w:rsidP="00847222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</w:tr>
      <w:tr w:rsidR="00216B28" w:rsidRPr="00D23ECE" w14:paraId="1D05E6E3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B8BCB5F" w14:textId="77777777" w:rsidR="00216B28" w:rsidRPr="00D23ECE" w:rsidRDefault="00216B28" w:rsidP="00847222">
            <w:pPr>
              <w:pStyle w:val="Marks"/>
              <w:framePr w:hSpace="0" w:wrap="auto" w:hAnchor="text" w:xAlign="left" w:yAlign="inline"/>
            </w:pPr>
            <w:r>
              <w:t>(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216B28" w:rsidRPr="00516AFA" w14:paraId="02338F86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677511C" w14:textId="77777777" w:rsidR="00216B28" w:rsidRDefault="00216B2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14:paraId="2A6F4CF4" w14:textId="43B247BF" w:rsidR="00216B28" w:rsidRDefault="00216B28" w:rsidP="00847222">
            <w:pPr>
              <w:pStyle w:val="Text"/>
            </w:pPr>
            <w:r w:rsidRPr="004636DF">
              <w:rPr>
                <w:b/>
              </w:rPr>
              <w:t>e</w:t>
            </w:r>
          </w:p>
          <w:p w14:paraId="0AE805CF" w14:textId="77777777" w:rsidR="00216B28" w:rsidRPr="00516AFA" w:rsidRDefault="00216B28" w:rsidP="00847222">
            <w:pPr>
              <w:pStyle w:val="Text"/>
            </w:pPr>
            <w:r>
              <w:t xml:space="preserve">B1 </w:t>
            </w:r>
            <w:r w:rsidRPr="00516AFA">
              <w:rPr>
                <w:i/>
              </w:rPr>
              <w:t xml:space="preserve">y </w:t>
            </w:r>
            <w:r w:rsidRPr="00516AFA">
              <w:t xml:space="preserve">= 180.0 </w:t>
            </w:r>
            <w:r>
              <w:t>−</w:t>
            </w:r>
            <w:r w:rsidRPr="00516AFA">
              <w:t xml:space="preserve"> 0.1694</w:t>
            </w:r>
            <w:r w:rsidRPr="00516AFA">
              <w:rPr>
                <w:i/>
              </w:rPr>
              <w:t>x</w:t>
            </w:r>
            <w:r>
              <w:t xml:space="preserve"> unless </w:t>
            </w:r>
            <w:r w:rsidRPr="00516AFA">
              <w:rPr>
                <w:i/>
              </w:rPr>
              <w:t xml:space="preserve">x </w:t>
            </w:r>
            <w:r>
              <w:t xml:space="preserve">and </w:t>
            </w:r>
            <w:r w:rsidRPr="00516AFA">
              <w:rPr>
                <w:i/>
              </w:rPr>
              <w:t>y</w:t>
            </w:r>
            <w:r>
              <w:t xml:space="preserve"> are defined.</w:t>
            </w:r>
          </w:p>
        </w:tc>
      </w:tr>
    </w:tbl>
    <w:p w14:paraId="0F15B96F" w14:textId="77777777" w:rsidR="00216B28" w:rsidRDefault="00216B28" w:rsidP="00216B28"/>
    <w:p w14:paraId="1412B263" w14:textId="77777777" w:rsidR="00575F25" w:rsidRDefault="00575F25">
      <w:r>
        <w:br w:type="page"/>
      </w:r>
    </w:p>
    <w:tbl>
      <w:tblPr>
        <w:tblW w:w="103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7"/>
        <w:gridCol w:w="6030"/>
        <w:gridCol w:w="861"/>
        <w:gridCol w:w="718"/>
        <w:gridCol w:w="1866"/>
      </w:tblGrid>
      <w:tr w:rsidR="00575F25" w14:paraId="0B394862" w14:textId="77777777" w:rsidTr="00847222">
        <w:trPr>
          <w:jc w:val="center"/>
        </w:trPr>
        <w:tc>
          <w:tcPr>
            <w:tcW w:w="827" w:type="dxa"/>
            <w:shd w:val="clear" w:color="auto" w:fill="auto"/>
            <w:vAlign w:val="center"/>
          </w:tcPr>
          <w:p w14:paraId="4F19D0E9" w14:textId="77777777" w:rsidR="00575F25" w:rsidRPr="00DD0D9F" w:rsidRDefault="00575F25" w:rsidP="00847222">
            <w:pPr>
              <w:pStyle w:val="TableHead"/>
              <w:framePr w:hSpace="0" w:wrap="auto" w:hAnchor="text" w:xAlign="left" w:yAlign="inline"/>
            </w:pPr>
            <w:r>
              <w:lastRenderedPageBreak/>
              <w:t>G5</w:t>
            </w:r>
          </w:p>
        </w:tc>
        <w:tc>
          <w:tcPr>
            <w:tcW w:w="6030" w:type="dxa"/>
            <w:shd w:val="clear" w:color="auto" w:fill="auto"/>
            <w:vAlign w:val="center"/>
          </w:tcPr>
          <w:p w14:paraId="2C704D4B" w14:textId="77777777" w:rsidR="00575F25" w:rsidRPr="00DD0D9F" w:rsidRDefault="00575F25" w:rsidP="0084722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6B51F722" w14:textId="77777777" w:rsidR="00575F25" w:rsidRPr="00DD0D9F" w:rsidRDefault="00575F25" w:rsidP="0084722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18" w:type="dxa"/>
            <w:shd w:val="clear" w:color="auto" w:fill="auto"/>
            <w:vAlign w:val="center"/>
          </w:tcPr>
          <w:p w14:paraId="4282B8BB" w14:textId="77777777" w:rsidR="00575F25" w:rsidRPr="00DD0D9F" w:rsidRDefault="00575F25" w:rsidP="0084722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66" w:type="dxa"/>
            <w:vAlign w:val="center"/>
          </w:tcPr>
          <w:p w14:paraId="2BF5AEA2" w14:textId="77777777" w:rsidR="00575F25" w:rsidRDefault="00575F25" w:rsidP="0084722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575F25" w:rsidRPr="00D23ECE" w14:paraId="2832E49D" w14:textId="77777777" w:rsidTr="00847222">
        <w:trPr>
          <w:jc w:val="center"/>
        </w:trPr>
        <w:tc>
          <w:tcPr>
            <w:tcW w:w="827" w:type="dxa"/>
            <w:vMerge w:val="restart"/>
            <w:shd w:val="clear" w:color="auto" w:fill="auto"/>
          </w:tcPr>
          <w:p w14:paraId="2F9A8EAD" w14:textId="29773CA9" w:rsidR="00575F25" w:rsidRPr="00587498" w:rsidRDefault="00575F25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6030" w:type="dxa"/>
            <w:shd w:val="clear" w:color="auto" w:fill="auto"/>
          </w:tcPr>
          <w:p w14:paraId="576049BB" w14:textId="77777777" w:rsidR="00575F25" w:rsidRPr="00BC6C14" w:rsidRDefault="00575F25" w:rsidP="00847222">
            <w:pPr>
              <w:pStyle w:val="Text"/>
              <w:ind w:firstLine="75"/>
            </w:pPr>
            <w:r w:rsidRPr="00BC6C14">
              <w:t>P(</w:t>
            </w:r>
            <w:r w:rsidRPr="002A6347">
              <w:rPr>
                <w:i/>
              </w:rPr>
              <w:t>E</w:t>
            </w:r>
            <w:r w:rsidRPr="00BC6C14">
              <w:t>'|</w:t>
            </w:r>
            <w:r w:rsidRPr="002A6347">
              <w:rPr>
                <w:i/>
              </w:rPr>
              <w:t>F</w:t>
            </w:r>
            <w:r w:rsidRPr="00BC6C14">
              <w:t xml:space="preserve">') = </w:t>
            </w:r>
            <w:r w:rsidRPr="00BC6C14">
              <w:rPr>
                <w:position w:val="-28"/>
              </w:rPr>
              <w:object w:dxaOrig="1020" w:dyaOrig="639" w14:anchorId="2C522B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51pt;height:33pt" o:ole="">
                  <v:imagedata r:id="rId8" o:title=""/>
                </v:shape>
                <o:OLEObject Type="Embed" ProgID="Equation.DSMT4" ShapeID="_x0000_i1031" DrawAspect="Content" ObjectID="_1586771327" r:id="rId9"/>
              </w:object>
            </w:r>
            <w:r w:rsidRPr="00BC6C14">
              <w:t>or</w:t>
            </w:r>
            <w:r w:rsidRPr="008D4A5A">
              <w:rPr>
                <w:position w:val="-22"/>
              </w:rPr>
              <w:object w:dxaOrig="499" w:dyaOrig="580" w14:anchorId="675015F2">
                <v:shape id="_x0000_i1032" type="#_x0000_t75" style="width:24.6pt;height:28.8pt" o:ole="">
                  <v:imagedata r:id="rId10" o:title=""/>
                </v:shape>
                <o:OLEObject Type="Embed" ProgID="Equation.DSMT4" ShapeID="_x0000_i1032" DrawAspect="Content" ObjectID="_1586771328" r:id="rId11"/>
              </w:object>
            </w:r>
          </w:p>
        </w:tc>
        <w:tc>
          <w:tcPr>
            <w:tcW w:w="861" w:type="dxa"/>
            <w:shd w:val="clear" w:color="auto" w:fill="auto"/>
          </w:tcPr>
          <w:p w14:paraId="23F95E55" w14:textId="77777777" w:rsidR="00575F25" w:rsidRPr="009B42FC" w:rsidRDefault="00575F25" w:rsidP="00847222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18" w:type="dxa"/>
            <w:shd w:val="clear" w:color="auto" w:fill="auto"/>
          </w:tcPr>
          <w:p w14:paraId="30A49CBA" w14:textId="77777777" w:rsidR="00575F25" w:rsidRPr="00D23ECE" w:rsidRDefault="00575F25" w:rsidP="00847222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66" w:type="dxa"/>
            <w:vMerge w:val="restart"/>
          </w:tcPr>
          <w:p w14:paraId="361D47BD" w14:textId="77777777" w:rsidR="00575F25" w:rsidRPr="00520F3A" w:rsidRDefault="00575F25" w:rsidP="00847222">
            <w:pPr>
              <w:pStyle w:val="Text"/>
              <w:spacing w:before="80" w:after="80"/>
              <w:jc w:val="center"/>
            </w:pPr>
            <w:r w:rsidRPr="00520F3A">
              <w:t>4th</w:t>
            </w:r>
          </w:p>
          <w:p w14:paraId="1C55F208" w14:textId="77777777" w:rsidR="00575F25" w:rsidRPr="00D23ECE" w:rsidRDefault="00575F25" w:rsidP="00847222">
            <w:pPr>
              <w:pStyle w:val="Text"/>
              <w:spacing w:before="80" w:after="80"/>
              <w:jc w:val="center"/>
            </w:pPr>
            <w:r w:rsidRPr="00520F3A">
              <w:t>Calculate probabilities using set notation</w:t>
            </w:r>
            <w:r>
              <w:t>.</w:t>
            </w:r>
          </w:p>
        </w:tc>
      </w:tr>
      <w:tr w:rsidR="00575F25" w:rsidRPr="00D23ECE" w14:paraId="0CE5AB86" w14:textId="77777777" w:rsidTr="00847222">
        <w:trPr>
          <w:trHeight w:val="668"/>
          <w:jc w:val="center"/>
        </w:trPr>
        <w:tc>
          <w:tcPr>
            <w:tcW w:w="827" w:type="dxa"/>
            <w:vMerge/>
            <w:shd w:val="clear" w:color="auto" w:fill="auto"/>
          </w:tcPr>
          <w:p w14:paraId="43792E5B" w14:textId="77777777" w:rsidR="00575F25" w:rsidRDefault="00575F2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1AF4324D" w14:textId="77777777" w:rsidR="00575F25" w:rsidRPr="00BC6C14" w:rsidRDefault="00575F25" w:rsidP="00847222">
            <w:pPr>
              <w:pStyle w:val="Text"/>
              <w:ind w:firstLine="783"/>
            </w:pPr>
            <w:r>
              <w:t>=</w:t>
            </w:r>
            <w:r w:rsidRPr="008D4A5A">
              <w:rPr>
                <w:position w:val="-22"/>
              </w:rPr>
              <w:object w:dxaOrig="340" w:dyaOrig="580" w14:anchorId="0666DDA1">
                <v:shape id="_x0000_i1033" type="#_x0000_t75" style="width:17.4pt;height:28.8pt" o:ole="">
                  <v:imagedata r:id="rId12" o:title=""/>
                </v:shape>
                <o:OLEObject Type="Embed" ProgID="Equation.DSMT4" ShapeID="_x0000_i1033" DrawAspect="Content" ObjectID="_1586771329" r:id="rId13"/>
              </w:object>
            </w:r>
            <w:r>
              <w:t>or 0.783 (3 s.f.)</w:t>
            </w:r>
          </w:p>
        </w:tc>
        <w:tc>
          <w:tcPr>
            <w:tcW w:w="861" w:type="dxa"/>
            <w:shd w:val="clear" w:color="auto" w:fill="auto"/>
          </w:tcPr>
          <w:p w14:paraId="253A7443" w14:textId="77777777" w:rsidR="00575F25" w:rsidRPr="009B42FC" w:rsidRDefault="00575F25" w:rsidP="00847222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18" w:type="dxa"/>
            <w:shd w:val="clear" w:color="auto" w:fill="auto"/>
          </w:tcPr>
          <w:p w14:paraId="4E8B0255" w14:textId="77777777" w:rsidR="00575F25" w:rsidRDefault="00575F25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vMerge/>
          </w:tcPr>
          <w:p w14:paraId="45E56878" w14:textId="77777777" w:rsidR="00575F25" w:rsidRPr="00520F3A" w:rsidRDefault="00575F25" w:rsidP="00847222">
            <w:pPr>
              <w:pStyle w:val="Text"/>
              <w:jc w:val="center"/>
            </w:pPr>
          </w:p>
        </w:tc>
      </w:tr>
      <w:tr w:rsidR="00575F25" w:rsidRPr="00D23ECE" w14:paraId="2011B520" w14:textId="77777777" w:rsidTr="00847222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61F1E4AE" w14:textId="77777777" w:rsidR="00575F25" w:rsidRDefault="00575F2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17DEDF79" w14:textId="77777777" w:rsidR="00575F25" w:rsidRPr="00BC6C14" w:rsidRDefault="00575F25" w:rsidP="00847222">
            <w:pPr>
              <w:pStyle w:val="Text"/>
              <w:ind w:firstLine="75"/>
            </w:pPr>
          </w:p>
        </w:tc>
        <w:tc>
          <w:tcPr>
            <w:tcW w:w="861" w:type="dxa"/>
            <w:shd w:val="clear" w:color="auto" w:fill="auto"/>
          </w:tcPr>
          <w:p w14:paraId="5C2FECE3" w14:textId="77777777" w:rsidR="00575F25" w:rsidRPr="009B42FC" w:rsidRDefault="00575F25" w:rsidP="00847222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(2)</w:t>
            </w:r>
          </w:p>
        </w:tc>
        <w:tc>
          <w:tcPr>
            <w:tcW w:w="718" w:type="dxa"/>
            <w:shd w:val="clear" w:color="auto" w:fill="auto"/>
          </w:tcPr>
          <w:p w14:paraId="359FA8B1" w14:textId="77777777" w:rsidR="00575F25" w:rsidRDefault="00575F25" w:rsidP="00847222">
            <w:pPr>
              <w:pStyle w:val="Text"/>
              <w:jc w:val="center"/>
            </w:pPr>
          </w:p>
        </w:tc>
        <w:tc>
          <w:tcPr>
            <w:tcW w:w="1866" w:type="dxa"/>
          </w:tcPr>
          <w:p w14:paraId="49175B2D" w14:textId="77777777" w:rsidR="00575F25" w:rsidRPr="00520F3A" w:rsidRDefault="00575F25" w:rsidP="00847222">
            <w:pPr>
              <w:pStyle w:val="Text"/>
              <w:jc w:val="center"/>
            </w:pPr>
          </w:p>
        </w:tc>
      </w:tr>
      <w:tr w:rsidR="00575F25" w:rsidRPr="00D23ECE" w14:paraId="3F5E581E" w14:textId="77777777" w:rsidTr="00847222">
        <w:trPr>
          <w:jc w:val="center"/>
        </w:trPr>
        <w:tc>
          <w:tcPr>
            <w:tcW w:w="827" w:type="dxa"/>
            <w:vMerge w:val="restart"/>
            <w:shd w:val="clear" w:color="auto" w:fill="auto"/>
          </w:tcPr>
          <w:p w14:paraId="625E560E" w14:textId="5FF73118" w:rsidR="00575F25" w:rsidRPr="00587498" w:rsidRDefault="00493CBA" w:rsidP="00493CB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6030" w:type="dxa"/>
            <w:shd w:val="clear" w:color="auto" w:fill="auto"/>
          </w:tcPr>
          <w:p w14:paraId="58183139" w14:textId="77777777" w:rsidR="00575F25" w:rsidRPr="00D23ECE" w:rsidRDefault="00575F25" w:rsidP="00847222">
            <w:pPr>
              <w:pStyle w:val="Text"/>
              <w:ind w:firstLine="75"/>
            </w:pPr>
            <w:r>
              <w:t>P(</w:t>
            </w:r>
            <w:r w:rsidRPr="002A6347">
              <w:rPr>
                <w:i/>
              </w:rPr>
              <w:t>E</w:t>
            </w:r>
            <w:r>
              <w:t>) × P(</w:t>
            </w:r>
            <w:r w:rsidRPr="002A6347">
              <w:rPr>
                <w:i/>
              </w:rPr>
              <w:t>F</w:t>
            </w:r>
            <w:r>
              <w:t>) = 0.25 × 0.4 = 0.1 ≠ P(</w:t>
            </w:r>
            <w:r w:rsidRPr="002A6347">
              <w:rPr>
                <w:i/>
              </w:rPr>
              <w:t>E</w:t>
            </w:r>
            <w:r w:rsidRPr="003A46FD">
              <w:rPr>
                <w:position w:val="-4"/>
              </w:rPr>
              <w:object w:dxaOrig="260" w:dyaOrig="200" w14:anchorId="33510E81">
                <v:shape id="_x0000_i1034" type="#_x0000_t75" style="width:12.6pt;height:9.6pt" o:ole="">
                  <v:imagedata r:id="rId14" o:title=""/>
                </v:shape>
                <o:OLEObject Type="Embed" ProgID="Equation.DSMT4" ShapeID="_x0000_i1034" DrawAspect="Content" ObjectID="_1586771330" r:id="rId15"/>
              </w:object>
            </w:r>
            <w:r w:rsidRPr="002A6347">
              <w:rPr>
                <w:i/>
              </w:rPr>
              <w:t>F</w:t>
            </w:r>
            <w:r>
              <w:t>) = 0.12</w:t>
            </w:r>
          </w:p>
        </w:tc>
        <w:tc>
          <w:tcPr>
            <w:tcW w:w="861" w:type="dxa"/>
            <w:shd w:val="clear" w:color="auto" w:fill="auto"/>
          </w:tcPr>
          <w:p w14:paraId="33254541" w14:textId="77777777" w:rsidR="00575F25" w:rsidRPr="009B42FC" w:rsidRDefault="00575F25" w:rsidP="00847222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18" w:type="dxa"/>
            <w:shd w:val="clear" w:color="auto" w:fill="auto"/>
          </w:tcPr>
          <w:p w14:paraId="37DE9785" w14:textId="77777777" w:rsidR="00575F25" w:rsidRDefault="00575F25" w:rsidP="00847222">
            <w:pPr>
              <w:pStyle w:val="Text"/>
              <w:jc w:val="center"/>
            </w:pPr>
            <w:r>
              <w:t>2.1</w:t>
            </w:r>
          </w:p>
        </w:tc>
        <w:tc>
          <w:tcPr>
            <w:tcW w:w="1866" w:type="dxa"/>
            <w:vMerge w:val="restart"/>
          </w:tcPr>
          <w:p w14:paraId="7167990A" w14:textId="77777777" w:rsidR="00575F25" w:rsidRPr="00F14DBE" w:rsidRDefault="00575F25" w:rsidP="00847222">
            <w:pPr>
              <w:pStyle w:val="Text"/>
              <w:spacing w:before="80" w:after="80"/>
              <w:jc w:val="center"/>
            </w:pPr>
            <w:r>
              <w:t>4</w:t>
            </w:r>
            <w:r w:rsidRPr="00F14DBE">
              <w:t>th</w:t>
            </w:r>
          </w:p>
          <w:p w14:paraId="2E66F8AA" w14:textId="77777777" w:rsidR="00575F25" w:rsidRDefault="00575F25" w:rsidP="00847222">
            <w:pPr>
              <w:pStyle w:val="Text"/>
              <w:spacing w:before="80" w:after="80"/>
              <w:jc w:val="center"/>
            </w:pPr>
            <w:r w:rsidRPr="00F14DBE">
              <w:t>Understand and use the definition of independence in probability calculations</w:t>
            </w:r>
            <w:r>
              <w:t>.</w:t>
            </w:r>
          </w:p>
        </w:tc>
      </w:tr>
      <w:tr w:rsidR="00575F25" w:rsidRPr="00D23ECE" w14:paraId="64E1B207" w14:textId="77777777" w:rsidTr="00847222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21673FE1" w14:textId="77777777" w:rsidR="00575F25" w:rsidRDefault="00575F2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110A716F" w14:textId="77777777" w:rsidR="00575F25" w:rsidRDefault="00575F25" w:rsidP="00847222">
            <w:pPr>
              <w:pStyle w:val="Text"/>
              <w:ind w:firstLine="75"/>
            </w:pPr>
            <w:r>
              <w:t xml:space="preserve">So, </w:t>
            </w:r>
            <w:r>
              <w:rPr>
                <w:i/>
              </w:rPr>
              <w:t>E</w:t>
            </w:r>
            <w:r>
              <w:t xml:space="preserve"> and </w:t>
            </w:r>
            <w:r>
              <w:rPr>
                <w:i/>
              </w:rPr>
              <w:t xml:space="preserve">F </w:t>
            </w:r>
            <w:r>
              <w:t>are not statistically independent.</w:t>
            </w:r>
          </w:p>
        </w:tc>
        <w:tc>
          <w:tcPr>
            <w:tcW w:w="861" w:type="dxa"/>
            <w:shd w:val="clear" w:color="auto" w:fill="auto"/>
          </w:tcPr>
          <w:p w14:paraId="58AE68DE" w14:textId="77777777" w:rsidR="00575F25" w:rsidRPr="009B42FC" w:rsidRDefault="00575F25" w:rsidP="00847222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18" w:type="dxa"/>
            <w:shd w:val="clear" w:color="auto" w:fill="auto"/>
          </w:tcPr>
          <w:p w14:paraId="35F9F9AC" w14:textId="77777777" w:rsidR="00575F25" w:rsidRDefault="00575F25" w:rsidP="00847222">
            <w:pPr>
              <w:pStyle w:val="Text"/>
              <w:jc w:val="center"/>
            </w:pPr>
            <w:r>
              <w:t>2.4</w:t>
            </w:r>
          </w:p>
        </w:tc>
        <w:tc>
          <w:tcPr>
            <w:tcW w:w="1866" w:type="dxa"/>
            <w:vMerge/>
          </w:tcPr>
          <w:p w14:paraId="51EBF9F9" w14:textId="77777777" w:rsidR="00575F25" w:rsidRDefault="00575F25" w:rsidP="00847222">
            <w:pPr>
              <w:pStyle w:val="Text"/>
              <w:jc w:val="center"/>
            </w:pPr>
          </w:p>
        </w:tc>
      </w:tr>
      <w:tr w:rsidR="00575F25" w:rsidRPr="00D23ECE" w14:paraId="5C08FD48" w14:textId="77777777" w:rsidTr="00847222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417797F3" w14:textId="77777777" w:rsidR="00575F25" w:rsidRDefault="00575F2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240D2437" w14:textId="77777777" w:rsidR="00575F25" w:rsidRPr="00C86E1E" w:rsidRDefault="00575F25" w:rsidP="00847222">
            <w:pPr>
              <w:pStyle w:val="Text"/>
              <w:rPr>
                <w:b/>
              </w:rPr>
            </w:pPr>
          </w:p>
        </w:tc>
        <w:tc>
          <w:tcPr>
            <w:tcW w:w="861" w:type="dxa"/>
            <w:shd w:val="clear" w:color="auto" w:fill="auto"/>
          </w:tcPr>
          <w:p w14:paraId="27330AC7" w14:textId="77777777" w:rsidR="00575F25" w:rsidRPr="009B42FC" w:rsidRDefault="00575F25" w:rsidP="00847222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(2)</w:t>
            </w:r>
          </w:p>
        </w:tc>
        <w:tc>
          <w:tcPr>
            <w:tcW w:w="718" w:type="dxa"/>
            <w:shd w:val="clear" w:color="auto" w:fill="auto"/>
          </w:tcPr>
          <w:p w14:paraId="6C3141FE" w14:textId="77777777" w:rsidR="00575F25" w:rsidRDefault="00575F25" w:rsidP="00847222">
            <w:pPr>
              <w:pStyle w:val="Text"/>
              <w:jc w:val="center"/>
            </w:pPr>
          </w:p>
        </w:tc>
        <w:tc>
          <w:tcPr>
            <w:tcW w:w="1866" w:type="dxa"/>
          </w:tcPr>
          <w:p w14:paraId="38BD94FA" w14:textId="77777777" w:rsidR="00575F25" w:rsidRDefault="00575F25" w:rsidP="00847222">
            <w:pPr>
              <w:pStyle w:val="Text"/>
              <w:jc w:val="center"/>
            </w:pPr>
          </w:p>
        </w:tc>
      </w:tr>
      <w:tr w:rsidR="00575F25" w14:paraId="3ECDA2D2" w14:textId="77777777" w:rsidTr="00847222">
        <w:trPr>
          <w:jc w:val="center"/>
        </w:trPr>
        <w:tc>
          <w:tcPr>
            <w:tcW w:w="827" w:type="dxa"/>
            <w:vMerge w:val="restart"/>
            <w:shd w:val="clear" w:color="auto" w:fill="auto"/>
          </w:tcPr>
          <w:p w14:paraId="5FE9916A" w14:textId="29234C26" w:rsidR="00575F25" w:rsidRDefault="00575F25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6030" w:type="dxa"/>
            <w:shd w:val="clear" w:color="auto" w:fill="auto"/>
          </w:tcPr>
          <w:p w14:paraId="1E7C7CAE" w14:textId="77777777" w:rsidR="00575F25" w:rsidRDefault="00575F25" w:rsidP="00847222">
            <w:pPr>
              <w:pStyle w:val="Text"/>
              <w:spacing w:line="240" w:lineRule="auto"/>
              <w:ind w:firstLine="129"/>
            </w:pPr>
            <w:r w:rsidRPr="00E627AF">
              <w:rPr>
                <w:b/>
                <w:color w:val="FF0000"/>
                <w:lang w:eastAsia="en-GB"/>
              </w:rPr>
              <w:drawing>
                <wp:inline distT="0" distB="0" distL="0" distR="0" wp14:anchorId="55DCA954" wp14:editId="0D58D030">
                  <wp:extent cx="2499360" cy="1325880"/>
                  <wp:effectExtent l="0" t="0" r="0" b="0"/>
                  <wp:docPr id="3" name="Picture 3" descr="\\192.168.0.251\Pearson\A Level Maths\WIP files\Unit tests\Stats 2\Artwork\2. Files from YPS\alevel_ut_s2_u2_markscheme_aw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\\192.168.0.251\Pearson\A Level Maths\WIP files\Unit tests\Stats 2\Artwork\2. Files from YPS\alevel_ut_s2_u2_markscheme_aw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9360" cy="1325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8C7EBA4" w14:textId="77777777" w:rsidR="00575F25" w:rsidRDefault="00575F25" w:rsidP="00847222">
            <w:pPr>
              <w:pStyle w:val="Text"/>
              <w:spacing w:line="240" w:lineRule="auto"/>
              <w:ind w:firstLine="75"/>
            </w:pPr>
            <w:r>
              <w:t xml:space="preserve">Use of independence and all values in </w:t>
            </w:r>
            <w:r w:rsidRPr="00ED31E6">
              <w:rPr>
                <w:i/>
              </w:rPr>
              <w:t>G</w:t>
            </w:r>
            <w:r>
              <w:t xml:space="preserve"> correct.</w:t>
            </w:r>
          </w:p>
          <w:p w14:paraId="18A7B08C" w14:textId="77777777" w:rsidR="00575F25" w:rsidRPr="00D23ECE" w:rsidRDefault="00575F25" w:rsidP="00847222">
            <w:pPr>
              <w:pStyle w:val="Text"/>
              <w:ind w:firstLine="75"/>
            </w:pPr>
            <w:r w:rsidRPr="00505FD5">
              <w:t>All values correct</w:t>
            </w:r>
            <w:r>
              <w:t>.</w:t>
            </w:r>
          </w:p>
        </w:tc>
        <w:tc>
          <w:tcPr>
            <w:tcW w:w="861" w:type="dxa"/>
            <w:shd w:val="clear" w:color="auto" w:fill="auto"/>
          </w:tcPr>
          <w:p w14:paraId="742CA6A6" w14:textId="77777777" w:rsidR="00575F25" w:rsidRPr="009B42FC" w:rsidRDefault="00575F25" w:rsidP="00847222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B1</w:t>
            </w:r>
          </w:p>
          <w:p w14:paraId="70022C8E" w14:textId="77777777" w:rsidR="00575F25" w:rsidRDefault="00575F25" w:rsidP="00847222">
            <w:pPr>
              <w:pStyle w:val="Text"/>
              <w:spacing w:line="240" w:lineRule="auto"/>
              <w:jc w:val="center"/>
              <w:rPr>
                <w:b/>
              </w:rPr>
            </w:pPr>
          </w:p>
          <w:p w14:paraId="1E744657" w14:textId="77777777" w:rsidR="00575F25" w:rsidRDefault="00575F25" w:rsidP="00847222">
            <w:pPr>
              <w:pStyle w:val="Text"/>
              <w:spacing w:line="240" w:lineRule="auto"/>
              <w:jc w:val="center"/>
              <w:rPr>
                <w:b/>
              </w:rPr>
            </w:pPr>
          </w:p>
          <w:p w14:paraId="6DBB29BB" w14:textId="77777777" w:rsidR="00575F25" w:rsidRDefault="00575F25" w:rsidP="00847222">
            <w:pPr>
              <w:pStyle w:val="Text"/>
              <w:spacing w:line="240" w:lineRule="auto"/>
              <w:jc w:val="center"/>
              <w:rPr>
                <w:b/>
              </w:rPr>
            </w:pPr>
          </w:p>
          <w:p w14:paraId="403CD8A1" w14:textId="77777777" w:rsidR="00575F25" w:rsidRDefault="00575F25" w:rsidP="00847222">
            <w:pPr>
              <w:pStyle w:val="Text"/>
              <w:spacing w:line="240" w:lineRule="auto"/>
              <w:jc w:val="center"/>
              <w:rPr>
                <w:b/>
              </w:rPr>
            </w:pPr>
          </w:p>
          <w:p w14:paraId="794F6F54" w14:textId="77777777" w:rsidR="00575F25" w:rsidRDefault="00575F25" w:rsidP="00847222">
            <w:pPr>
              <w:pStyle w:val="Text"/>
              <w:spacing w:line="240" w:lineRule="auto"/>
              <w:jc w:val="center"/>
              <w:rPr>
                <w:b/>
              </w:rPr>
            </w:pPr>
          </w:p>
          <w:p w14:paraId="776ED75C" w14:textId="77777777" w:rsidR="00575F25" w:rsidRDefault="00575F25" w:rsidP="00847222">
            <w:pPr>
              <w:pStyle w:val="Text"/>
              <w:spacing w:line="240" w:lineRule="auto"/>
              <w:jc w:val="center"/>
              <w:rPr>
                <w:b/>
              </w:rPr>
            </w:pPr>
            <w:r w:rsidRPr="009B42FC">
              <w:rPr>
                <w:b/>
              </w:rPr>
              <w:t>M1A1</w:t>
            </w:r>
          </w:p>
          <w:p w14:paraId="7248C959" w14:textId="77777777" w:rsidR="00575F25" w:rsidRPr="009B42FC" w:rsidRDefault="00575F25" w:rsidP="00847222">
            <w:pPr>
              <w:pStyle w:val="Text"/>
              <w:spacing w:line="240" w:lineRule="auto"/>
              <w:jc w:val="center"/>
              <w:rPr>
                <w:b/>
              </w:rPr>
            </w:pPr>
            <w:r w:rsidRPr="009B42FC">
              <w:rPr>
                <w:b/>
              </w:rPr>
              <w:t>M1A1</w:t>
            </w:r>
          </w:p>
        </w:tc>
        <w:tc>
          <w:tcPr>
            <w:tcW w:w="718" w:type="dxa"/>
            <w:shd w:val="clear" w:color="auto" w:fill="auto"/>
          </w:tcPr>
          <w:p w14:paraId="6D614EF2" w14:textId="77777777" w:rsidR="00575F25" w:rsidRDefault="00575F25" w:rsidP="00847222">
            <w:pPr>
              <w:pStyle w:val="Text"/>
              <w:jc w:val="center"/>
            </w:pPr>
            <w:r>
              <w:t>2.5</w:t>
            </w:r>
          </w:p>
          <w:p w14:paraId="491E7E3E" w14:textId="77777777" w:rsidR="00575F25" w:rsidRDefault="00575F25" w:rsidP="00847222">
            <w:pPr>
              <w:pStyle w:val="Text"/>
              <w:jc w:val="center"/>
            </w:pPr>
          </w:p>
          <w:p w14:paraId="31DDF2C1" w14:textId="77777777" w:rsidR="00575F25" w:rsidRDefault="00575F25" w:rsidP="00847222">
            <w:pPr>
              <w:pStyle w:val="Text"/>
              <w:jc w:val="center"/>
            </w:pPr>
          </w:p>
          <w:p w14:paraId="2AB6B4F9" w14:textId="77777777" w:rsidR="00575F25" w:rsidRDefault="00575F25" w:rsidP="00847222">
            <w:pPr>
              <w:pStyle w:val="Text"/>
              <w:jc w:val="center"/>
            </w:pPr>
          </w:p>
          <w:p w14:paraId="3E498CA6" w14:textId="77777777" w:rsidR="00575F25" w:rsidRDefault="00575F25" w:rsidP="00847222">
            <w:pPr>
              <w:pStyle w:val="Text"/>
              <w:jc w:val="center"/>
            </w:pPr>
          </w:p>
          <w:p w14:paraId="26A58E21" w14:textId="77777777" w:rsidR="00575F25" w:rsidRDefault="00575F25" w:rsidP="00847222">
            <w:pPr>
              <w:pStyle w:val="Text"/>
              <w:jc w:val="center"/>
            </w:pPr>
          </w:p>
          <w:p w14:paraId="384A48F4" w14:textId="77777777" w:rsidR="00575F25" w:rsidRDefault="00575F25" w:rsidP="00847222">
            <w:pPr>
              <w:pStyle w:val="Text"/>
              <w:jc w:val="center"/>
            </w:pPr>
            <w:r>
              <w:t>3.1a</w:t>
            </w:r>
          </w:p>
          <w:p w14:paraId="14DD7EA0" w14:textId="77777777" w:rsidR="00575F25" w:rsidRDefault="00575F25" w:rsidP="00847222">
            <w:pPr>
              <w:pStyle w:val="Text"/>
              <w:jc w:val="center"/>
            </w:pPr>
            <w:r>
              <w:t>1.1b</w:t>
            </w:r>
          </w:p>
          <w:p w14:paraId="104F8CA1" w14:textId="77777777" w:rsidR="00575F25" w:rsidRDefault="00575F25" w:rsidP="00847222">
            <w:pPr>
              <w:pStyle w:val="Text"/>
              <w:jc w:val="center"/>
            </w:pPr>
            <w:r>
              <w:t>1.1b</w:t>
            </w:r>
          </w:p>
          <w:p w14:paraId="56D2C16C" w14:textId="77777777" w:rsidR="00575F25" w:rsidRDefault="00575F25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</w:tcPr>
          <w:p w14:paraId="6E532A44" w14:textId="77777777" w:rsidR="00575F25" w:rsidRDefault="00575F25" w:rsidP="00847222">
            <w:pPr>
              <w:pStyle w:val="Text"/>
              <w:spacing w:before="80" w:after="80"/>
              <w:jc w:val="center"/>
            </w:pPr>
            <w:r>
              <w:t>3</w:t>
            </w:r>
            <w:r w:rsidRPr="00C86E1E">
              <w:t>rd</w:t>
            </w:r>
          </w:p>
          <w:p w14:paraId="07897156" w14:textId="77777777" w:rsidR="00575F25" w:rsidRDefault="00575F25" w:rsidP="00847222">
            <w:pPr>
              <w:pStyle w:val="Text"/>
              <w:spacing w:before="80" w:after="80"/>
              <w:jc w:val="center"/>
            </w:pPr>
            <w:r w:rsidRPr="00C86E1E">
              <w:t>Understand and use Venn diagrams for multiple events</w:t>
            </w:r>
            <w:r>
              <w:t>.</w:t>
            </w:r>
          </w:p>
        </w:tc>
      </w:tr>
      <w:tr w:rsidR="00575F25" w14:paraId="4FD8D390" w14:textId="77777777" w:rsidTr="00847222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71EC1D11" w14:textId="77777777" w:rsidR="00575F25" w:rsidRDefault="00575F2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0A23F9A9" w14:textId="77777777" w:rsidR="00575F25" w:rsidRPr="00C86E1E" w:rsidRDefault="00575F25" w:rsidP="00847222">
            <w:pPr>
              <w:pStyle w:val="Text"/>
              <w:rPr>
                <w:b/>
                <w:color w:val="FF0000"/>
              </w:rPr>
            </w:pPr>
          </w:p>
        </w:tc>
        <w:tc>
          <w:tcPr>
            <w:tcW w:w="861" w:type="dxa"/>
            <w:shd w:val="clear" w:color="auto" w:fill="auto"/>
          </w:tcPr>
          <w:p w14:paraId="212D6BD6" w14:textId="77777777" w:rsidR="00575F25" w:rsidRPr="009B42FC" w:rsidRDefault="00575F25" w:rsidP="00847222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(5)</w:t>
            </w:r>
          </w:p>
        </w:tc>
        <w:tc>
          <w:tcPr>
            <w:tcW w:w="718" w:type="dxa"/>
            <w:shd w:val="clear" w:color="auto" w:fill="auto"/>
          </w:tcPr>
          <w:p w14:paraId="668EC75B" w14:textId="77777777" w:rsidR="00575F25" w:rsidRDefault="00575F25" w:rsidP="00847222">
            <w:pPr>
              <w:pStyle w:val="Text"/>
              <w:jc w:val="center"/>
            </w:pPr>
          </w:p>
        </w:tc>
        <w:tc>
          <w:tcPr>
            <w:tcW w:w="1866" w:type="dxa"/>
          </w:tcPr>
          <w:p w14:paraId="0E82ED5D" w14:textId="77777777" w:rsidR="00575F25" w:rsidRDefault="00575F25" w:rsidP="00847222">
            <w:pPr>
              <w:pStyle w:val="Text"/>
              <w:jc w:val="center"/>
            </w:pPr>
          </w:p>
        </w:tc>
      </w:tr>
      <w:tr w:rsidR="00575F25" w14:paraId="555B75FD" w14:textId="77777777" w:rsidTr="00847222">
        <w:trPr>
          <w:jc w:val="center"/>
        </w:trPr>
        <w:tc>
          <w:tcPr>
            <w:tcW w:w="827" w:type="dxa"/>
            <w:vMerge w:val="restart"/>
            <w:shd w:val="clear" w:color="auto" w:fill="auto"/>
          </w:tcPr>
          <w:p w14:paraId="4C391FCA" w14:textId="4A2D0CE5" w:rsidR="00575F25" w:rsidRDefault="00575F25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6030" w:type="dxa"/>
            <w:shd w:val="clear" w:color="auto" w:fill="auto"/>
          </w:tcPr>
          <w:p w14:paraId="4685787A" w14:textId="77777777" w:rsidR="00575F25" w:rsidRPr="00D23ECE" w:rsidRDefault="00575F25" w:rsidP="00847222">
            <w:pPr>
              <w:pStyle w:val="Text"/>
              <w:ind w:firstLine="75"/>
            </w:pPr>
            <w:r>
              <w:t>P([</w:t>
            </w:r>
            <w:r w:rsidRPr="002A6347">
              <w:rPr>
                <w:i/>
              </w:rPr>
              <w:t>F</w:t>
            </w:r>
            <w:r w:rsidRPr="008E4059">
              <w:rPr>
                <w:position w:val="-4"/>
              </w:rPr>
              <w:object w:dxaOrig="260" w:dyaOrig="200" w14:anchorId="47A63A5D">
                <v:shape id="_x0000_i1035" type="#_x0000_t75" style="width:12.6pt;height:9.6pt" o:ole="">
                  <v:imagedata r:id="rId17" o:title=""/>
                </v:shape>
                <o:OLEObject Type="Embed" ProgID="Equation.DSMT4" ShapeID="_x0000_i1035" DrawAspect="Content" ObjectID="_1586771331" r:id="rId18"/>
              </w:object>
            </w:r>
            <w:r w:rsidRPr="002A6347">
              <w:rPr>
                <w:i/>
              </w:rPr>
              <w:t>G</w:t>
            </w:r>
            <w:r>
              <w:t>]') = 0.13 + 0.38</w:t>
            </w:r>
          </w:p>
        </w:tc>
        <w:tc>
          <w:tcPr>
            <w:tcW w:w="861" w:type="dxa"/>
            <w:shd w:val="clear" w:color="auto" w:fill="auto"/>
          </w:tcPr>
          <w:p w14:paraId="096BAFF9" w14:textId="77777777" w:rsidR="00575F25" w:rsidRPr="009B42FC" w:rsidRDefault="00575F25" w:rsidP="00847222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18" w:type="dxa"/>
            <w:shd w:val="clear" w:color="auto" w:fill="auto"/>
          </w:tcPr>
          <w:p w14:paraId="034A9A29" w14:textId="77777777" w:rsidR="00575F25" w:rsidRDefault="00575F25" w:rsidP="00847222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66" w:type="dxa"/>
            <w:vMerge w:val="restart"/>
          </w:tcPr>
          <w:p w14:paraId="6008BAEF" w14:textId="77777777" w:rsidR="00575F25" w:rsidRPr="00520F3A" w:rsidRDefault="00575F25" w:rsidP="00847222">
            <w:pPr>
              <w:pStyle w:val="Text"/>
              <w:spacing w:before="80" w:after="80"/>
              <w:jc w:val="center"/>
            </w:pPr>
            <w:r w:rsidRPr="00520F3A">
              <w:t>4th</w:t>
            </w:r>
          </w:p>
          <w:p w14:paraId="49F84AD4" w14:textId="77777777" w:rsidR="00575F25" w:rsidRDefault="00575F25" w:rsidP="00847222">
            <w:pPr>
              <w:pStyle w:val="Text"/>
              <w:spacing w:before="80" w:after="80"/>
              <w:jc w:val="center"/>
            </w:pPr>
            <w:r w:rsidRPr="00520F3A">
              <w:t>Calculate probabilities using set notation</w:t>
            </w:r>
            <w:r>
              <w:t>.</w:t>
            </w:r>
          </w:p>
        </w:tc>
      </w:tr>
      <w:tr w:rsidR="00575F25" w14:paraId="197AB750" w14:textId="77777777" w:rsidTr="00847222">
        <w:trPr>
          <w:trHeight w:val="563"/>
          <w:jc w:val="center"/>
        </w:trPr>
        <w:tc>
          <w:tcPr>
            <w:tcW w:w="827" w:type="dxa"/>
            <w:vMerge/>
            <w:shd w:val="clear" w:color="auto" w:fill="auto"/>
          </w:tcPr>
          <w:p w14:paraId="30CA55FC" w14:textId="77777777" w:rsidR="00575F25" w:rsidRDefault="00575F2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5D516DAD" w14:textId="77777777" w:rsidR="00575F25" w:rsidRDefault="00575F25" w:rsidP="00847222">
            <w:pPr>
              <w:pStyle w:val="Text"/>
              <w:ind w:firstLine="1247"/>
            </w:pPr>
            <w:r>
              <w:t>= 0.51</w:t>
            </w:r>
          </w:p>
        </w:tc>
        <w:tc>
          <w:tcPr>
            <w:tcW w:w="861" w:type="dxa"/>
            <w:shd w:val="clear" w:color="auto" w:fill="auto"/>
          </w:tcPr>
          <w:p w14:paraId="17E96A7B" w14:textId="77777777" w:rsidR="00575F25" w:rsidRPr="009B42FC" w:rsidRDefault="00575F25" w:rsidP="00847222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18" w:type="dxa"/>
            <w:shd w:val="clear" w:color="auto" w:fill="auto"/>
          </w:tcPr>
          <w:p w14:paraId="70A6A1FC" w14:textId="77777777" w:rsidR="00575F25" w:rsidRDefault="00575F25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vMerge/>
          </w:tcPr>
          <w:p w14:paraId="43A12E51" w14:textId="77777777" w:rsidR="00575F25" w:rsidRPr="00520F3A" w:rsidRDefault="00575F25" w:rsidP="00847222">
            <w:pPr>
              <w:pStyle w:val="Text"/>
              <w:jc w:val="center"/>
            </w:pPr>
          </w:p>
        </w:tc>
      </w:tr>
      <w:tr w:rsidR="00575F25" w14:paraId="232A523B" w14:textId="77777777" w:rsidTr="00847222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13D74265" w14:textId="77777777" w:rsidR="00575F25" w:rsidRDefault="00575F25" w:rsidP="00847222">
            <w:pPr>
              <w:pStyle w:val="Text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441AD75C" w14:textId="77777777" w:rsidR="00575F25" w:rsidRPr="00C86E1E" w:rsidRDefault="00575F25" w:rsidP="00847222">
            <w:pPr>
              <w:pStyle w:val="Text"/>
              <w:rPr>
                <w:b/>
              </w:rPr>
            </w:pPr>
          </w:p>
        </w:tc>
        <w:tc>
          <w:tcPr>
            <w:tcW w:w="861" w:type="dxa"/>
            <w:shd w:val="clear" w:color="auto" w:fill="auto"/>
          </w:tcPr>
          <w:p w14:paraId="54C4C6E0" w14:textId="77777777" w:rsidR="00575F25" w:rsidRPr="00C86E1E" w:rsidRDefault="00575F25" w:rsidP="00847222">
            <w:pPr>
              <w:pStyle w:val="Text"/>
              <w:jc w:val="center"/>
              <w:rPr>
                <w:b/>
              </w:rPr>
            </w:pPr>
            <w:r w:rsidRPr="00C86E1E">
              <w:rPr>
                <w:b/>
              </w:rPr>
              <w:t>(2)</w:t>
            </w:r>
          </w:p>
        </w:tc>
        <w:tc>
          <w:tcPr>
            <w:tcW w:w="718" w:type="dxa"/>
            <w:shd w:val="clear" w:color="auto" w:fill="auto"/>
          </w:tcPr>
          <w:p w14:paraId="1C0E7324" w14:textId="77777777" w:rsidR="00575F25" w:rsidRDefault="00575F25" w:rsidP="00847222">
            <w:pPr>
              <w:pStyle w:val="Text"/>
            </w:pPr>
          </w:p>
        </w:tc>
        <w:tc>
          <w:tcPr>
            <w:tcW w:w="1866" w:type="dxa"/>
          </w:tcPr>
          <w:p w14:paraId="7163F7E7" w14:textId="77777777" w:rsidR="00575F25" w:rsidRPr="00520F3A" w:rsidRDefault="00575F25" w:rsidP="00847222">
            <w:pPr>
              <w:pStyle w:val="Text"/>
            </w:pPr>
          </w:p>
        </w:tc>
      </w:tr>
      <w:tr w:rsidR="00575F25" w:rsidRPr="00D23ECE" w14:paraId="2DB63B25" w14:textId="77777777" w:rsidTr="00847222">
        <w:trPr>
          <w:jc w:val="center"/>
        </w:trPr>
        <w:tc>
          <w:tcPr>
            <w:tcW w:w="10302" w:type="dxa"/>
            <w:gridSpan w:val="5"/>
            <w:shd w:val="clear" w:color="auto" w:fill="auto"/>
          </w:tcPr>
          <w:p w14:paraId="29A157E8" w14:textId="77777777" w:rsidR="00575F25" w:rsidRPr="00D23ECE" w:rsidRDefault="00575F25" w:rsidP="00847222">
            <w:pPr>
              <w:pStyle w:val="Marks"/>
              <w:framePr w:hSpace="0" w:wrap="auto" w:hAnchor="text" w:xAlign="left" w:yAlign="inline"/>
            </w:pPr>
            <w:r>
              <w:t>(11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575F25" w:rsidRPr="0092323C" w14:paraId="78F606AD" w14:textId="77777777" w:rsidTr="00847222">
        <w:trPr>
          <w:jc w:val="center"/>
        </w:trPr>
        <w:tc>
          <w:tcPr>
            <w:tcW w:w="10302" w:type="dxa"/>
            <w:gridSpan w:val="5"/>
            <w:shd w:val="clear" w:color="auto" w:fill="auto"/>
          </w:tcPr>
          <w:p w14:paraId="4307C871" w14:textId="77777777" w:rsidR="00575F25" w:rsidRDefault="00575F25" w:rsidP="00847222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1CA17444" w14:textId="77777777" w:rsidR="00575F25" w:rsidRPr="0092323C" w:rsidRDefault="00575F25" w:rsidP="00847222">
            <w:pPr>
              <w:pStyle w:val="TableHead"/>
              <w:framePr w:hSpace="0" w:wrap="auto" w:hAnchor="text" w:xAlign="left" w:yAlign="inline"/>
            </w:pPr>
          </w:p>
        </w:tc>
      </w:tr>
    </w:tbl>
    <w:p w14:paraId="0FCED7BE" w14:textId="51284851" w:rsidR="00216B28" w:rsidRDefault="00575F25">
      <w:r>
        <w:br w:type="page"/>
      </w:r>
    </w:p>
    <w:tbl>
      <w:tblPr>
        <w:tblW w:w="1027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949"/>
      </w:tblGrid>
      <w:tr w:rsidR="00575F25" w14:paraId="5C59CD25" w14:textId="77777777" w:rsidTr="0084722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E0E4D8A" w14:textId="77777777" w:rsidR="00575F25" w:rsidRPr="00DD0D9F" w:rsidRDefault="00575F25" w:rsidP="00847222">
            <w:pPr>
              <w:pStyle w:val="TableHead"/>
              <w:framePr w:hSpace="0" w:wrap="auto" w:hAnchor="text" w:xAlign="left" w:yAlign="inline"/>
            </w:pPr>
            <w:r>
              <w:lastRenderedPageBreak/>
              <w:t>G6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5C1974E" w14:textId="77777777" w:rsidR="00575F25" w:rsidRPr="00DD0D9F" w:rsidRDefault="00575F25" w:rsidP="0084722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ED63BAA" w14:textId="77777777" w:rsidR="00575F25" w:rsidRPr="00DD0D9F" w:rsidRDefault="00575F25" w:rsidP="0084722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BBBC8AB" w14:textId="77777777" w:rsidR="00575F25" w:rsidRPr="00DD0D9F" w:rsidRDefault="00575F25" w:rsidP="0084722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949" w:type="dxa"/>
            <w:vAlign w:val="center"/>
          </w:tcPr>
          <w:p w14:paraId="5E0E0EC7" w14:textId="77777777" w:rsidR="00575F25" w:rsidRDefault="00575F25" w:rsidP="0084722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575F25" w:rsidRPr="00D23ECE" w14:paraId="4087F3E9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C1FF102" w14:textId="3D5484C8" w:rsidR="00575F25" w:rsidRPr="00587498" w:rsidRDefault="00575F2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06DE17E" w14:textId="77777777" w:rsidR="00575F25" w:rsidRPr="00D23ECE" w:rsidRDefault="00575F25" w:rsidP="00847222">
            <w:pPr>
              <w:pStyle w:val="Text"/>
              <w:ind w:firstLine="74"/>
            </w:pPr>
            <w:r w:rsidRPr="00943370">
              <w:rPr>
                <w:i/>
              </w:rPr>
              <w:t>X</w:t>
            </w:r>
            <w:r>
              <w:t xml:space="preserve"> ~ B(200, 0.54)</w:t>
            </w:r>
          </w:p>
        </w:tc>
        <w:tc>
          <w:tcPr>
            <w:tcW w:w="850" w:type="dxa"/>
            <w:shd w:val="clear" w:color="auto" w:fill="auto"/>
          </w:tcPr>
          <w:p w14:paraId="4270A412" w14:textId="77777777" w:rsidR="00575F25" w:rsidRPr="00A15B23" w:rsidRDefault="00575F25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65325C5" w14:textId="77777777" w:rsidR="00575F25" w:rsidRPr="00D23ECE" w:rsidRDefault="00575F25" w:rsidP="00847222">
            <w:pPr>
              <w:pStyle w:val="Text"/>
              <w:jc w:val="center"/>
            </w:pPr>
            <w:r>
              <w:t>3.3</w:t>
            </w:r>
          </w:p>
        </w:tc>
        <w:tc>
          <w:tcPr>
            <w:tcW w:w="1949" w:type="dxa"/>
            <w:vMerge w:val="restart"/>
          </w:tcPr>
          <w:p w14:paraId="6EDCF199" w14:textId="77777777" w:rsidR="00575F25" w:rsidRDefault="00575F25" w:rsidP="00847222">
            <w:pPr>
              <w:pStyle w:val="Text"/>
              <w:jc w:val="center"/>
            </w:pPr>
            <w:r>
              <w:t>7</w:t>
            </w:r>
            <w:r w:rsidRPr="00F175FC">
              <w:t>th</w:t>
            </w:r>
          </w:p>
          <w:p w14:paraId="2D2D5E50" w14:textId="77777777" w:rsidR="00575F25" w:rsidRPr="00D23ECE" w:rsidRDefault="00575F25" w:rsidP="00847222">
            <w:pPr>
              <w:pStyle w:val="Text"/>
              <w:jc w:val="center"/>
            </w:pPr>
            <w:r w:rsidRPr="00F175FC">
              <w:t>Use the normal distribution to approximate a binomial distribution</w:t>
            </w:r>
            <w:r>
              <w:t>.</w:t>
            </w:r>
          </w:p>
        </w:tc>
      </w:tr>
      <w:tr w:rsidR="00575F25" w:rsidRPr="00D23ECE" w14:paraId="3CDF5845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A50B1C" w14:textId="77777777" w:rsidR="00575F25" w:rsidRDefault="00575F2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A8065D" w14:textId="77777777" w:rsidR="00575F25" w:rsidRPr="00943370" w:rsidRDefault="00575F25" w:rsidP="00847222">
            <w:pPr>
              <w:pStyle w:val="Text"/>
              <w:ind w:firstLine="74"/>
              <w:rPr>
                <w:i/>
              </w:rPr>
            </w:pPr>
            <w:r w:rsidRPr="00943370">
              <w:rPr>
                <w:i/>
              </w:rPr>
              <w:t>Y</w:t>
            </w:r>
            <w:r>
              <w:t xml:space="preserve"> ~ N(108, 49.68)</w:t>
            </w:r>
          </w:p>
        </w:tc>
        <w:tc>
          <w:tcPr>
            <w:tcW w:w="850" w:type="dxa"/>
            <w:shd w:val="clear" w:color="auto" w:fill="auto"/>
          </w:tcPr>
          <w:p w14:paraId="11090BC8" w14:textId="77777777" w:rsidR="00575F25" w:rsidRPr="00A15B23" w:rsidRDefault="00575F25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2</w:t>
            </w:r>
          </w:p>
        </w:tc>
        <w:tc>
          <w:tcPr>
            <w:tcW w:w="709" w:type="dxa"/>
            <w:shd w:val="clear" w:color="auto" w:fill="auto"/>
          </w:tcPr>
          <w:p w14:paraId="2315C403" w14:textId="77777777" w:rsidR="00575F25" w:rsidRDefault="00575F25" w:rsidP="00847222">
            <w:pPr>
              <w:pStyle w:val="Text"/>
              <w:jc w:val="center"/>
            </w:pPr>
            <w:r>
              <w:t>3.1b</w:t>
            </w:r>
          </w:p>
        </w:tc>
        <w:tc>
          <w:tcPr>
            <w:tcW w:w="1949" w:type="dxa"/>
            <w:vMerge/>
          </w:tcPr>
          <w:p w14:paraId="150D5E17" w14:textId="77777777" w:rsidR="00575F25" w:rsidRDefault="00575F25" w:rsidP="00847222">
            <w:pPr>
              <w:pStyle w:val="Text"/>
              <w:jc w:val="center"/>
            </w:pPr>
          </w:p>
        </w:tc>
      </w:tr>
      <w:tr w:rsidR="00575F25" w:rsidRPr="00D23ECE" w14:paraId="7C5C19AF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4A2695" w14:textId="77777777" w:rsidR="00575F25" w:rsidRDefault="00575F2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AB701F6" w14:textId="77777777" w:rsidR="00575F25" w:rsidRPr="00943370" w:rsidRDefault="00575F25" w:rsidP="00847222">
            <w:pPr>
              <w:pStyle w:val="Text"/>
              <w:ind w:firstLine="74"/>
              <w:rPr>
                <w:i/>
              </w:rPr>
            </w:pPr>
            <w:r>
              <w:t>P(</w:t>
            </w:r>
            <w:r w:rsidRPr="00943370">
              <w:rPr>
                <w:i/>
              </w:rPr>
              <w:t>X</w:t>
            </w:r>
            <w:r>
              <w:t xml:space="preserve"> &gt; 100) = P(</w:t>
            </w:r>
            <w:r w:rsidRPr="00943370">
              <w:rPr>
                <w:i/>
              </w:rPr>
              <w:t>X</w:t>
            </w:r>
            <w:r>
              <w:t xml:space="preserve"> 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⩾</w:t>
            </w:r>
            <w:r>
              <w:t xml:space="preserve"> 101)</w:t>
            </w:r>
          </w:p>
        </w:tc>
        <w:tc>
          <w:tcPr>
            <w:tcW w:w="850" w:type="dxa"/>
            <w:shd w:val="clear" w:color="auto" w:fill="auto"/>
          </w:tcPr>
          <w:p w14:paraId="19D3206C" w14:textId="77777777" w:rsidR="00575F25" w:rsidRPr="00A15B23" w:rsidRDefault="00575F25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38F91D8" w14:textId="77777777" w:rsidR="00575F25" w:rsidRDefault="00575F25" w:rsidP="00847222">
            <w:pPr>
              <w:pStyle w:val="Text"/>
              <w:jc w:val="center"/>
            </w:pPr>
            <w:r>
              <w:t>3.4</w:t>
            </w:r>
          </w:p>
        </w:tc>
        <w:tc>
          <w:tcPr>
            <w:tcW w:w="1949" w:type="dxa"/>
            <w:vMerge/>
          </w:tcPr>
          <w:p w14:paraId="45DAF7AA" w14:textId="77777777" w:rsidR="00575F25" w:rsidRDefault="00575F25" w:rsidP="00847222">
            <w:pPr>
              <w:pStyle w:val="Text"/>
              <w:jc w:val="center"/>
            </w:pPr>
          </w:p>
        </w:tc>
      </w:tr>
      <w:tr w:rsidR="00575F25" w:rsidRPr="00D23ECE" w14:paraId="56B6DAFC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452421C" w14:textId="77777777" w:rsidR="00575F25" w:rsidRDefault="00575F2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BF2FF9" w14:textId="77777777" w:rsidR="00575F25" w:rsidRDefault="00575F25" w:rsidP="00847222">
            <w:pPr>
              <w:pStyle w:val="Text"/>
              <w:ind w:firstLine="1120"/>
            </w:pPr>
            <w:r>
              <w:t>= P</w:t>
            </w:r>
            <w:r w:rsidRPr="000B154F">
              <w:rPr>
                <w:b/>
                <w:position w:val="-28"/>
              </w:rPr>
              <w:object w:dxaOrig="1700" w:dyaOrig="680" w14:anchorId="22464D40">
                <v:shape id="_x0000_i1036" type="#_x0000_t75" style="width:85.8pt;height:34.8pt" o:ole="">
                  <v:imagedata r:id="rId19" o:title=""/>
                </v:shape>
                <o:OLEObject Type="Embed" ProgID="Equation.DSMT4" ShapeID="_x0000_i1036" DrawAspect="Content" ObjectID="_1586771332" r:id="rId20"/>
              </w:object>
            </w:r>
          </w:p>
        </w:tc>
        <w:tc>
          <w:tcPr>
            <w:tcW w:w="850" w:type="dxa"/>
            <w:shd w:val="clear" w:color="auto" w:fill="auto"/>
          </w:tcPr>
          <w:p w14:paraId="4BA02A6A" w14:textId="77777777" w:rsidR="00575F25" w:rsidRPr="00A15B23" w:rsidRDefault="00575F25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A87FEDF" w14:textId="77777777" w:rsidR="00575F25" w:rsidRDefault="00575F25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949" w:type="dxa"/>
            <w:vMerge/>
          </w:tcPr>
          <w:p w14:paraId="2E498D1A" w14:textId="77777777" w:rsidR="00575F25" w:rsidRDefault="00575F25" w:rsidP="00847222">
            <w:pPr>
              <w:pStyle w:val="Text"/>
              <w:jc w:val="center"/>
            </w:pPr>
          </w:p>
        </w:tc>
      </w:tr>
      <w:tr w:rsidR="00575F25" w:rsidRPr="00D23ECE" w14:paraId="7AA82971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FBECC2" w14:textId="77777777" w:rsidR="00575F25" w:rsidRDefault="00575F2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EB6A7F1" w14:textId="77777777" w:rsidR="00575F25" w:rsidRDefault="00575F25" w:rsidP="00847222">
            <w:pPr>
              <w:pStyle w:val="Text"/>
              <w:ind w:firstLine="1120"/>
            </w:pPr>
            <w:r>
              <w:t xml:space="preserve">= P(Z </w:t>
            </w:r>
            <w:r>
              <w:rPr>
                <w:rFonts w:ascii="Cambria Math" w:hAnsi="Cambria Math" w:cs="Cambria Math"/>
              </w:rPr>
              <w:t>⩾</w:t>
            </w:r>
            <w:r>
              <w:t xml:space="preserve"> −1.06...) = 0.8554</w:t>
            </w:r>
          </w:p>
        </w:tc>
        <w:tc>
          <w:tcPr>
            <w:tcW w:w="850" w:type="dxa"/>
            <w:shd w:val="clear" w:color="auto" w:fill="auto"/>
          </w:tcPr>
          <w:p w14:paraId="00559DC0" w14:textId="77777777" w:rsidR="00575F25" w:rsidRPr="00A15B23" w:rsidRDefault="00575F25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F917004" w14:textId="77777777" w:rsidR="00575F25" w:rsidRDefault="00575F25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949" w:type="dxa"/>
            <w:vMerge/>
          </w:tcPr>
          <w:p w14:paraId="39833C2C" w14:textId="77777777" w:rsidR="00575F25" w:rsidRDefault="00575F25" w:rsidP="00847222">
            <w:pPr>
              <w:pStyle w:val="Text"/>
              <w:jc w:val="center"/>
            </w:pPr>
          </w:p>
        </w:tc>
      </w:tr>
      <w:tr w:rsidR="00575F25" w:rsidRPr="00D23ECE" w14:paraId="6E2E5C6E" w14:textId="77777777" w:rsidTr="00847222">
        <w:trPr>
          <w:jc w:val="center"/>
        </w:trPr>
        <w:tc>
          <w:tcPr>
            <w:tcW w:w="10279" w:type="dxa"/>
            <w:gridSpan w:val="5"/>
            <w:shd w:val="clear" w:color="auto" w:fill="auto"/>
          </w:tcPr>
          <w:p w14:paraId="204ABC81" w14:textId="77777777" w:rsidR="00575F25" w:rsidRPr="00D23ECE" w:rsidRDefault="00575F25" w:rsidP="00847222">
            <w:pPr>
              <w:pStyle w:val="Marks"/>
              <w:framePr w:hSpace="0" w:wrap="auto" w:hAnchor="text" w:xAlign="left" w:yAlign="inline"/>
            </w:pPr>
            <w:r>
              <w:t>(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575F25" w:rsidRPr="0092323C" w14:paraId="3EDDDA5C" w14:textId="77777777" w:rsidTr="00847222">
        <w:trPr>
          <w:jc w:val="center"/>
        </w:trPr>
        <w:tc>
          <w:tcPr>
            <w:tcW w:w="10279" w:type="dxa"/>
            <w:gridSpan w:val="5"/>
            <w:shd w:val="clear" w:color="auto" w:fill="auto"/>
          </w:tcPr>
          <w:p w14:paraId="039CD150" w14:textId="77777777" w:rsidR="00575F25" w:rsidRDefault="00575F25" w:rsidP="00847222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216AC86" w14:textId="77777777" w:rsidR="00575F25" w:rsidRDefault="00575F25" w:rsidP="00847222">
            <w:pPr>
              <w:pStyle w:val="TableHead"/>
              <w:framePr w:hSpace="0" w:wrap="auto" w:hAnchor="text" w:xAlign="left" w:yAlign="inline"/>
            </w:pPr>
          </w:p>
          <w:p w14:paraId="2AE56EF1" w14:textId="77777777" w:rsidR="00575F25" w:rsidRPr="0092323C" w:rsidRDefault="00575F25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5342FC3D" w14:textId="67B9EC74" w:rsidR="004D5A8B" w:rsidRDefault="004D5A8B" w:rsidP="00D13BC3"/>
    <w:p w14:paraId="62B102B1" w14:textId="77777777" w:rsidR="004D5A8B" w:rsidRDefault="004D5A8B">
      <w:r>
        <w:br w:type="page"/>
      </w:r>
    </w:p>
    <w:tbl>
      <w:tblPr>
        <w:tblW w:w="10173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4A0" w:firstRow="1" w:lastRow="0" w:firstColumn="1" w:lastColumn="0" w:noHBand="0" w:noVBand="1"/>
      </w:tblPr>
      <w:tblGrid>
        <w:gridCol w:w="816"/>
        <w:gridCol w:w="5955"/>
        <w:gridCol w:w="849"/>
        <w:gridCol w:w="709"/>
        <w:gridCol w:w="1844"/>
      </w:tblGrid>
      <w:tr w:rsidR="004D5A8B" w:rsidRPr="004B02DB" w14:paraId="5D67B9D1" w14:textId="77777777" w:rsidTr="00847222">
        <w:trPr>
          <w:jc w:val="center"/>
        </w:trPr>
        <w:tc>
          <w:tcPr>
            <w:tcW w:w="8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6A0A1BDD" w14:textId="77777777" w:rsidR="004D5A8B" w:rsidRPr="004B02DB" w:rsidRDefault="004D5A8B" w:rsidP="00847222">
            <w:pPr>
              <w:pStyle w:val="TableHead"/>
              <w:pageBreakBefore/>
              <w:framePr w:wrap="around"/>
            </w:pPr>
            <w:r>
              <w:lastRenderedPageBreak/>
              <w:t>G7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20DBEFBD" w14:textId="77777777" w:rsidR="004D5A8B" w:rsidRPr="004B02DB" w:rsidRDefault="004D5A8B" w:rsidP="00847222">
            <w:pPr>
              <w:pStyle w:val="TableHead"/>
              <w:framePr w:wrap="around"/>
            </w:pPr>
            <w:r w:rsidRPr="004B02DB">
              <w:t>Scheme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3088E234" w14:textId="77777777" w:rsidR="004D5A8B" w:rsidRPr="004B02DB" w:rsidRDefault="004D5A8B" w:rsidP="00847222">
            <w:pPr>
              <w:pStyle w:val="TableHead"/>
              <w:framePr w:wrap="around"/>
            </w:pPr>
            <w:r w:rsidRPr="004B02DB">
              <w:t>Marks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0E5AB5BE" w14:textId="77777777" w:rsidR="004D5A8B" w:rsidRPr="004B02DB" w:rsidRDefault="004D5A8B" w:rsidP="00847222">
            <w:pPr>
              <w:pStyle w:val="TableHead"/>
              <w:framePr w:wrap="around"/>
            </w:pPr>
            <w:r w:rsidRPr="004B02DB">
              <w:t>AOs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48FAED20" w14:textId="77777777" w:rsidR="004D5A8B" w:rsidRPr="004B02DB" w:rsidRDefault="004D5A8B" w:rsidP="00847222">
            <w:pPr>
              <w:pStyle w:val="TableHead"/>
              <w:framePr w:wrap="around"/>
            </w:pPr>
            <w:r w:rsidRPr="004B02DB">
              <w:t>Pearson Progression Step and Progress descriptor</w:t>
            </w:r>
          </w:p>
        </w:tc>
      </w:tr>
    </w:tbl>
    <w:tbl>
      <w:tblPr>
        <w:tblW w:w="10173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4A0" w:firstRow="1" w:lastRow="0" w:firstColumn="1" w:lastColumn="0" w:noHBand="0" w:noVBand="1"/>
      </w:tblPr>
      <w:tblGrid>
        <w:gridCol w:w="816"/>
        <w:gridCol w:w="5955"/>
        <w:gridCol w:w="849"/>
        <w:gridCol w:w="709"/>
        <w:gridCol w:w="1844"/>
      </w:tblGrid>
      <w:tr w:rsidR="004D5A8B" w:rsidRPr="004B02DB" w14:paraId="1C213666" w14:textId="77777777" w:rsidTr="00847222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F5074EB" w14:textId="6E76D375" w:rsidR="004D5A8B" w:rsidRPr="004B02DB" w:rsidRDefault="004D5A8B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CA24E15" w14:textId="77777777" w:rsidR="004D5A8B" w:rsidRPr="004B02DB" w:rsidRDefault="004D5A8B" w:rsidP="00847222">
            <w:pPr>
              <w:pStyle w:val="Text"/>
              <w:ind w:left="206" w:hanging="141"/>
            </w:pPr>
            <w:r w:rsidRPr="004B02DB">
              <w:t xml:space="preserve">Moment on see-saw is force </w:t>
            </w:r>
            <w:r w:rsidRPr="00C61A85">
              <w:rPr>
                <w:rFonts w:hint="eastAsia"/>
              </w:rPr>
              <w:t>×</w:t>
            </w:r>
            <w:r w:rsidRPr="004B02DB">
              <w:t xml:space="preserve"> distance from pivot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99A7F6D" w14:textId="77777777" w:rsidR="004D5A8B" w:rsidRPr="004B02DB" w:rsidRDefault="004D5A8B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71765EB" w14:textId="77777777" w:rsidR="004D5A8B" w:rsidRPr="004B02DB" w:rsidRDefault="004D5A8B" w:rsidP="00847222">
            <w:pPr>
              <w:pStyle w:val="Text"/>
              <w:jc w:val="center"/>
            </w:pPr>
            <w:r w:rsidRPr="004B02DB">
              <w:t>1.1a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7ADC2D0" w14:textId="77777777" w:rsidR="004D5A8B" w:rsidRPr="004B02DB" w:rsidRDefault="004D5A8B" w:rsidP="00847222">
            <w:pPr>
              <w:pStyle w:val="Text"/>
              <w:jc w:val="center"/>
            </w:pPr>
            <w:r w:rsidRPr="004B02DB">
              <w:t>5th</w:t>
            </w:r>
          </w:p>
          <w:p w14:paraId="00176242" w14:textId="77777777" w:rsidR="004D5A8B" w:rsidRPr="004B02DB" w:rsidRDefault="004D5A8B" w:rsidP="00847222">
            <w:pPr>
              <w:pStyle w:val="Text"/>
              <w:jc w:val="center"/>
            </w:pPr>
            <w:r w:rsidRPr="004B02DB">
              <w:t>Solve equilibrium problems involving horizontal bars.</w:t>
            </w:r>
          </w:p>
        </w:tc>
      </w:tr>
      <w:tr w:rsidR="004D5A8B" w:rsidRPr="004B02DB" w14:paraId="7635C3EC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130B847" w14:textId="77777777" w:rsidR="004D5A8B" w:rsidRPr="004B02DB" w:rsidRDefault="004D5A8B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51A5F60" w14:textId="77777777" w:rsidR="004D5A8B" w:rsidRPr="004B02DB" w:rsidRDefault="004D5A8B" w:rsidP="00847222">
            <w:pPr>
              <w:pStyle w:val="Text"/>
              <w:ind w:left="204" w:hanging="141"/>
            </w:pPr>
            <w:r w:rsidRPr="004B02DB">
              <w:t>Moment on Poppy’s see-saw due to Poppy is</w:t>
            </w:r>
            <w:r w:rsidRPr="004B02DB">
              <w:br/>
            </w:r>
            <w:r w:rsidRPr="004B02DB">
              <w:rPr>
                <w:i/>
              </w:rPr>
              <w:t>pg</w:t>
            </w:r>
            <w:r w:rsidRPr="004B02DB">
              <w:t xml:space="preserve"> </w:t>
            </w:r>
            <w:r w:rsidRPr="00C61A85">
              <w:rPr>
                <w:rFonts w:hint="eastAsia"/>
              </w:rPr>
              <w:t>×</w:t>
            </w:r>
            <w:r w:rsidRPr="00C61A85">
              <w:t xml:space="preserve"> 3 = 3</w:t>
            </w:r>
            <w:r w:rsidRPr="00C61A85">
              <w:rPr>
                <w:i/>
              </w:rPr>
              <w:t>pg</w:t>
            </w:r>
            <w:r>
              <w:t> </w:t>
            </w:r>
            <w:r w:rsidRPr="00C61A85">
              <w:t>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FC9A8B6" w14:textId="77777777" w:rsidR="004D5A8B" w:rsidRPr="004B02DB" w:rsidRDefault="004D5A8B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65A28DB" w14:textId="77777777" w:rsidR="004D5A8B" w:rsidRPr="004B02DB" w:rsidRDefault="004D5A8B" w:rsidP="00847222">
            <w:pPr>
              <w:pStyle w:val="Text"/>
              <w:jc w:val="center"/>
            </w:pPr>
            <w:r w:rsidRPr="004B02DB">
              <w:t>2.2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BDE321F" w14:textId="77777777" w:rsidR="004D5A8B" w:rsidRPr="004B02DB" w:rsidRDefault="004D5A8B" w:rsidP="00847222">
            <w:pPr>
              <w:pStyle w:val="Text"/>
            </w:pPr>
          </w:p>
        </w:tc>
      </w:tr>
      <w:tr w:rsidR="004D5A8B" w:rsidRPr="004B02DB" w14:paraId="01FC6316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7AA2DD2" w14:textId="77777777" w:rsidR="004D5A8B" w:rsidRPr="004B02DB" w:rsidRDefault="004D5A8B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6AC9926" w14:textId="77777777" w:rsidR="004D5A8B" w:rsidRPr="004B02DB" w:rsidRDefault="004D5A8B" w:rsidP="00847222">
            <w:pPr>
              <w:pStyle w:val="Text"/>
              <w:ind w:left="206" w:hanging="141"/>
            </w:pPr>
            <w:r w:rsidRPr="004B02DB">
              <w:t>Force on Bob due to Poppy is</w:t>
            </w:r>
            <w:r>
              <w:t xml:space="preserve"> </w:t>
            </w:r>
            <w:r w:rsidRPr="00C61A85">
              <w:rPr>
                <w:position w:val="-22"/>
              </w:rPr>
              <w:object w:dxaOrig="480" w:dyaOrig="580" w14:anchorId="3BC1375D">
                <v:shape id="_x0000_i1057" type="#_x0000_t75" style="width:24pt;height:29.4pt" o:ole="">
                  <v:imagedata r:id="rId21" o:title=""/>
                </v:shape>
                <o:OLEObject Type="Embed" ProgID="Equation.DSMT4" ShapeID="_x0000_i1057" DrawAspect="Content" ObjectID="_1586771333" r:id="rId22"/>
              </w:object>
            </w:r>
            <w:r w:rsidRPr="004B02DB">
              <w:t>(N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67C01B3" w14:textId="77777777" w:rsidR="004D5A8B" w:rsidRPr="004B02DB" w:rsidRDefault="004D5A8B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E5A0107" w14:textId="77777777" w:rsidR="004D5A8B" w:rsidRPr="004B02DB" w:rsidRDefault="004D5A8B" w:rsidP="00847222">
            <w:pPr>
              <w:pStyle w:val="Text"/>
              <w:jc w:val="center"/>
            </w:pPr>
            <w:r w:rsidRPr="004B02DB">
              <w:t>2.2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DE62A94" w14:textId="77777777" w:rsidR="004D5A8B" w:rsidRPr="004B02DB" w:rsidRDefault="004D5A8B" w:rsidP="00847222">
            <w:pPr>
              <w:pStyle w:val="Text"/>
            </w:pPr>
          </w:p>
        </w:tc>
      </w:tr>
      <w:tr w:rsidR="004D5A8B" w:rsidRPr="004B02DB" w14:paraId="4F44CE0E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A71E516" w14:textId="77777777" w:rsidR="004D5A8B" w:rsidRPr="004B02DB" w:rsidRDefault="004D5A8B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E6E4946" w14:textId="77777777" w:rsidR="004D5A8B" w:rsidRPr="004B02DB" w:rsidRDefault="004D5A8B" w:rsidP="00847222">
            <w:pPr>
              <w:pStyle w:val="Text"/>
              <w:ind w:left="206" w:hanging="141"/>
            </w:pPr>
            <w:r w:rsidRPr="004B02DB">
              <w:t>Force on Bob due to Quentin is</w:t>
            </w:r>
            <w:r>
              <w:t xml:space="preserve"> </w:t>
            </w:r>
            <w:r w:rsidRPr="00C61A85">
              <w:rPr>
                <w:position w:val="-22"/>
              </w:rPr>
              <w:object w:dxaOrig="440" w:dyaOrig="580" w14:anchorId="7E75B64F">
                <v:shape id="_x0000_i1058" type="#_x0000_t75" style="width:21.6pt;height:29.4pt" o:ole="">
                  <v:imagedata r:id="rId23" o:title=""/>
                </v:shape>
                <o:OLEObject Type="Embed" ProgID="Equation.DSMT4" ShapeID="_x0000_i1058" DrawAspect="Content" ObjectID="_1586771334" r:id="rId24"/>
              </w:object>
            </w:r>
            <w:r w:rsidRPr="004B02DB">
              <w:t>(N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7FDC976" w14:textId="77777777" w:rsidR="004D5A8B" w:rsidRPr="004B02DB" w:rsidRDefault="004D5A8B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E269534" w14:textId="77777777" w:rsidR="004D5A8B" w:rsidRPr="004B02DB" w:rsidRDefault="004D5A8B" w:rsidP="00847222">
            <w:pPr>
              <w:pStyle w:val="Text"/>
              <w:jc w:val="center"/>
            </w:pPr>
            <w:r w:rsidRPr="004B02DB">
              <w:t>2.2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9369D7E" w14:textId="77777777" w:rsidR="004D5A8B" w:rsidRPr="004B02DB" w:rsidRDefault="004D5A8B" w:rsidP="00847222">
            <w:pPr>
              <w:pStyle w:val="Text"/>
            </w:pPr>
          </w:p>
        </w:tc>
      </w:tr>
      <w:tr w:rsidR="004D5A8B" w:rsidRPr="004B02DB" w14:paraId="1F115F0B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DA1BC6A" w14:textId="77777777" w:rsidR="004D5A8B" w:rsidRPr="004B02DB" w:rsidRDefault="004D5A8B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0C5F35E" w14:textId="77777777" w:rsidR="004D5A8B" w:rsidRPr="004B02DB" w:rsidRDefault="004D5A8B" w:rsidP="00847222">
            <w:pPr>
              <w:pStyle w:val="Text"/>
              <w:ind w:left="206" w:hanging="141"/>
            </w:pPr>
            <w:r w:rsidRPr="004B02DB">
              <w:t>Total force on Bob is</w:t>
            </w:r>
            <w:r>
              <w:t xml:space="preserve"> </w:t>
            </w:r>
            <w:r w:rsidRPr="00C61A85">
              <w:rPr>
                <w:position w:val="-22"/>
              </w:rPr>
              <w:object w:dxaOrig="1040" w:dyaOrig="580" w14:anchorId="04DFF881">
                <v:shape id="_x0000_i1059" type="#_x0000_t75" style="width:51.6pt;height:29.4pt" o:ole="">
                  <v:imagedata r:id="rId25" o:title=""/>
                </v:shape>
                <o:OLEObject Type="Embed" ProgID="Equation.DSMT4" ShapeID="_x0000_i1059" DrawAspect="Content" ObjectID="_1586771335" r:id="rId26"/>
              </w:object>
            </w:r>
            <w:r w:rsidRPr="004B02DB">
              <w:t>(N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5163438" w14:textId="77777777" w:rsidR="004D5A8B" w:rsidRPr="004B02DB" w:rsidRDefault="004D5A8B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FDDFE5E" w14:textId="77777777" w:rsidR="004D5A8B" w:rsidRPr="004B02DB" w:rsidRDefault="004D5A8B" w:rsidP="00847222">
            <w:pPr>
              <w:pStyle w:val="Text"/>
              <w:jc w:val="center"/>
            </w:pPr>
            <w:r w:rsidRPr="004B02DB">
              <w:t>2.2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2743490" w14:textId="77777777" w:rsidR="004D5A8B" w:rsidRPr="004B02DB" w:rsidRDefault="004D5A8B" w:rsidP="00847222">
            <w:pPr>
              <w:pStyle w:val="Text"/>
            </w:pPr>
          </w:p>
        </w:tc>
      </w:tr>
      <w:tr w:rsidR="004D5A8B" w:rsidRPr="004B02DB" w14:paraId="3EC428D3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877DD98" w14:textId="77777777" w:rsidR="004D5A8B" w:rsidRPr="004B02DB" w:rsidRDefault="004D5A8B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97CFDB1" w14:textId="77777777" w:rsidR="004D5A8B" w:rsidRPr="004B02DB" w:rsidRDefault="004D5A8B" w:rsidP="00847222">
            <w:pPr>
              <w:pStyle w:val="Text"/>
              <w:ind w:left="206" w:hanging="141"/>
            </w:pPr>
            <w:r w:rsidRPr="004B02DB">
              <w:t>Weight of Bob is 80</w:t>
            </w:r>
            <w:r w:rsidRPr="004B02DB">
              <w:rPr>
                <w:i/>
              </w:rPr>
              <w:t>g</w:t>
            </w:r>
            <w:r w:rsidRPr="004B02DB">
              <w:t xml:space="preserve"> (N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B1D3150" w14:textId="77777777" w:rsidR="004D5A8B" w:rsidRPr="004B02DB" w:rsidRDefault="004D5A8B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9F9A4E0" w14:textId="77777777" w:rsidR="004D5A8B" w:rsidRPr="004B02DB" w:rsidRDefault="004D5A8B" w:rsidP="00847222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93704E9" w14:textId="77777777" w:rsidR="004D5A8B" w:rsidRPr="004B02DB" w:rsidRDefault="004D5A8B" w:rsidP="00847222">
            <w:pPr>
              <w:pStyle w:val="Text"/>
            </w:pPr>
          </w:p>
        </w:tc>
      </w:tr>
      <w:tr w:rsidR="004D5A8B" w:rsidRPr="004B02DB" w14:paraId="675C6C12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65EF9C0" w14:textId="77777777" w:rsidR="004D5A8B" w:rsidRPr="004B02DB" w:rsidRDefault="004D5A8B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49FFF17" w14:textId="77777777" w:rsidR="004D5A8B" w:rsidRPr="004B02DB" w:rsidRDefault="004D5A8B" w:rsidP="00847222">
            <w:pPr>
              <w:pStyle w:val="Text"/>
              <w:ind w:left="206" w:hanging="141"/>
            </w:pPr>
            <w:r w:rsidRPr="004B02DB">
              <w:t>Forces are equal so</w:t>
            </w:r>
            <w:r>
              <w:t xml:space="preserve"> </w:t>
            </w:r>
            <w:r w:rsidRPr="00C61A85">
              <w:rPr>
                <w:position w:val="-22"/>
              </w:rPr>
              <w:object w:dxaOrig="1040" w:dyaOrig="580" w14:anchorId="1F4D0D76">
                <v:shape id="_x0000_i1060" type="#_x0000_t75" style="width:51.6pt;height:29.4pt" o:ole="">
                  <v:imagedata r:id="rId25" o:title=""/>
                </v:shape>
                <o:OLEObject Type="Embed" ProgID="Equation.DSMT4" ShapeID="_x0000_i1060" DrawAspect="Content" ObjectID="_1586771336" r:id="rId27"/>
              </w:object>
            </w:r>
            <w:r w:rsidRPr="004B02DB">
              <w:t>= 80</w:t>
            </w:r>
            <w:r w:rsidRPr="004B02DB">
              <w:rPr>
                <w:i/>
              </w:rPr>
              <w:t>g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909BBA6" w14:textId="77777777" w:rsidR="004D5A8B" w:rsidRPr="004B02DB" w:rsidRDefault="004D5A8B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5707BD0" w14:textId="77777777" w:rsidR="004D5A8B" w:rsidRPr="004B02DB" w:rsidRDefault="004D5A8B" w:rsidP="00847222">
            <w:pPr>
              <w:pStyle w:val="Text"/>
              <w:jc w:val="center"/>
            </w:pPr>
            <w:r w:rsidRPr="004B02DB">
              <w:t>3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74AB05B" w14:textId="77777777" w:rsidR="004D5A8B" w:rsidRPr="004B02DB" w:rsidRDefault="004D5A8B" w:rsidP="00847222">
            <w:pPr>
              <w:pStyle w:val="Text"/>
            </w:pPr>
          </w:p>
        </w:tc>
      </w:tr>
      <w:tr w:rsidR="004D5A8B" w:rsidRPr="004B02DB" w14:paraId="6DEE4901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FAAE6A6" w14:textId="77777777" w:rsidR="004D5A8B" w:rsidRPr="004B02DB" w:rsidRDefault="004D5A8B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A5F4EAA" w14:textId="77777777" w:rsidR="004D5A8B" w:rsidRPr="004B02DB" w:rsidRDefault="004D5A8B" w:rsidP="00847222">
            <w:pPr>
              <w:pStyle w:val="Text"/>
              <w:ind w:left="206" w:hanging="141"/>
            </w:pPr>
            <w:r w:rsidRPr="004B02DB">
              <w:rPr>
                <w:i/>
              </w:rPr>
              <w:t>p</w:t>
            </w:r>
            <w:r w:rsidRPr="004B02DB">
              <w:t xml:space="preserve"> + </w:t>
            </w:r>
            <w:r w:rsidRPr="004B02DB">
              <w:rPr>
                <w:i/>
              </w:rPr>
              <w:t>q</w:t>
            </w:r>
            <w:r w:rsidRPr="004B02DB">
              <w:t xml:space="preserve"> = 53 to the nearest whole number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55999DC" w14:textId="77777777" w:rsidR="004D5A8B" w:rsidRPr="004B02DB" w:rsidRDefault="004D5A8B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9707F6A" w14:textId="77777777" w:rsidR="004D5A8B" w:rsidRPr="004B02DB" w:rsidRDefault="004D5A8B" w:rsidP="00847222">
            <w:pPr>
              <w:pStyle w:val="Text"/>
              <w:jc w:val="center"/>
            </w:pPr>
            <w:r w:rsidRPr="004B02DB">
              <w:t>2.4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BD4CDF7" w14:textId="77777777" w:rsidR="004D5A8B" w:rsidRPr="004B02DB" w:rsidRDefault="004D5A8B" w:rsidP="00847222">
            <w:pPr>
              <w:pStyle w:val="Text"/>
            </w:pPr>
          </w:p>
        </w:tc>
      </w:tr>
      <w:tr w:rsidR="00DC02DA" w:rsidRPr="004B02DB" w14:paraId="3433DD9E" w14:textId="77777777" w:rsidTr="00847222">
        <w:trPr>
          <w:jc w:val="center"/>
        </w:trPr>
        <w:tc>
          <w:tcPr>
            <w:tcW w:w="8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46E2550" w14:textId="77777777" w:rsidR="00DC02DA" w:rsidRPr="004B02DB" w:rsidRDefault="00DC02DA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09A2DFA" w14:textId="77777777" w:rsidR="00DC02DA" w:rsidRPr="004B02DB" w:rsidRDefault="00DC02DA" w:rsidP="00847222">
            <w:pPr>
              <w:pStyle w:val="Text"/>
              <w:ind w:left="206" w:hanging="141"/>
              <w:rPr>
                <w:i/>
              </w:rPr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5E2A757" w14:textId="77777777" w:rsidR="00DC02DA" w:rsidRPr="004B02DB" w:rsidRDefault="00DC02DA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33A6E14" w14:textId="77777777" w:rsidR="00DC02DA" w:rsidRPr="004B02DB" w:rsidRDefault="00DC02DA" w:rsidP="00847222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39DB4F4" w14:textId="44C9BC3B" w:rsidR="00DC02DA" w:rsidRPr="00DC02DA" w:rsidRDefault="00DC02DA" w:rsidP="00DC02DA">
            <w:pPr>
              <w:pStyle w:val="Text"/>
              <w:jc w:val="right"/>
              <w:rPr>
                <w:b/>
              </w:rPr>
            </w:pPr>
            <w:r w:rsidRPr="00DC02DA">
              <w:rPr>
                <w:b/>
              </w:rPr>
              <w:t>(8 marks)</w:t>
            </w:r>
          </w:p>
        </w:tc>
      </w:tr>
    </w:tbl>
    <w:p w14:paraId="613F17EA" w14:textId="58EDDF87" w:rsidR="00B747D4" w:rsidRDefault="00B747D4" w:rsidP="004D5A8B">
      <w:pPr>
        <w:rPr>
          <w:rFonts w:ascii="Times New Roman" w:hAnsi="Times New Roman" w:cs="Times New Roman"/>
        </w:rPr>
      </w:pPr>
    </w:p>
    <w:p w14:paraId="38A51A81" w14:textId="77777777" w:rsidR="00B747D4" w:rsidRDefault="00B747D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4A0" w:firstRow="1" w:lastRow="0" w:firstColumn="1" w:lastColumn="0" w:noHBand="0" w:noVBand="1"/>
      </w:tblPr>
      <w:tblGrid>
        <w:gridCol w:w="816"/>
        <w:gridCol w:w="5955"/>
        <w:gridCol w:w="849"/>
        <w:gridCol w:w="709"/>
        <w:gridCol w:w="1844"/>
      </w:tblGrid>
      <w:tr w:rsidR="00B747D4" w14:paraId="77387367" w14:textId="77777777" w:rsidTr="00847222">
        <w:trPr>
          <w:jc w:val="center"/>
        </w:trPr>
        <w:tc>
          <w:tcPr>
            <w:tcW w:w="8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0154A17F" w14:textId="77777777" w:rsidR="00B747D4" w:rsidRDefault="00B747D4" w:rsidP="00847222">
            <w:pPr>
              <w:pStyle w:val="TableHead"/>
              <w:pageBreakBefore/>
              <w:framePr w:wrap="around"/>
              <w:spacing w:before="80" w:after="80" w:line="240" w:lineRule="auto"/>
            </w:pPr>
            <w:r>
              <w:lastRenderedPageBreak/>
              <w:t>G8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26C43A1D" w14:textId="77777777" w:rsidR="00B747D4" w:rsidRDefault="00B747D4" w:rsidP="00847222">
            <w:pPr>
              <w:pStyle w:val="TableHead"/>
              <w:framePr w:wrap="around"/>
              <w:spacing w:before="80" w:after="80" w:line="240" w:lineRule="auto"/>
            </w:pPr>
            <w:r>
              <w:t>Scheme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50F62E1F" w14:textId="77777777" w:rsidR="00B747D4" w:rsidRDefault="00B747D4" w:rsidP="00847222">
            <w:pPr>
              <w:pStyle w:val="TableHead"/>
              <w:framePr w:wrap="around"/>
              <w:spacing w:before="80" w:after="80" w:line="240" w:lineRule="auto"/>
            </w:pPr>
            <w:r>
              <w:t>Marks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0F543A76" w14:textId="77777777" w:rsidR="00B747D4" w:rsidRDefault="00B747D4" w:rsidP="00847222">
            <w:pPr>
              <w:pStyle w:val="TableHead"/>
              <w:framePr w:wrap="around"/>
              <w:spacing w:before="80" w:after="80" w:line="240" w:lineRule="auto"/>
            </w:pPr>
            <w:r>
              <w:t>AOs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2D537EE9" w14:textId="77777777" w:rsidR="00B747D4" w:rsidRDefault="00B747D4" w:rsidP="00847222">
            <w:pPr>
              <w:pStyle w:val="TableHead"/>
              <w:framePr w:wrap="around"/>
              <w:spacing w:before="80" w:after="80" w:line="240" w:lineRule="auto"/>
            </w:pPr>
            <w:r>
              <w:t>Pearson Progression Step and Progress descriptor</w:t>
            </w:r>
          </w:p>
        </w:tc>
      </w:tr>
    </w:tbl>
    <w:tbl>
      <w:tblPr>
        <w:tblW w:w="10173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4A0" w:firstRow="1" w:lastRow="0" w:firstColumn="1" w:lastColumn="0" w:noHBand="0" w:noVBand="1"/>
      </w:tblPr>
      <w:tblGrid>
        <w:gridCol w:w="816"/>
        <w:gridCol w:w="5955"/>
        <w:gridCol w:w="849"/>
        <w:gridCol w:w="709"/>
        <w:gridCol w:w="1844"/>
      </w:tblGrid>
      <w:tr w:rsidR="00B747D4" w14:paraId="6A56F27B" w14:textId="77777777" w:rsidTr="00847222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BB0308D" w14:textId="5F9B116F" w:rsidR="00B747D4" w:rsidRDefault="00B747D4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1436E0F" w14:textId="77777777" w:rsidR="00B747D4" w:rsidRDefault="00B747D4" w:rsidP="00847222">
            <w:pPr>
              <w:pStyle w:val="Text"/>
              <w:spacing w:before="80" w:after="80" w:line="240" w:lineRule="auto"/>
              <w:ind w:firstLine="74"/>
              <w:jc w:val="center"/>
            </w:pPr>
            <w:r>
              <w:rPr>
                <w:lang w:eastAsia="en-GB"/>
              </w:rPr>
              <w:drawing>
                <wp:inline distT="0" distB="0" distL="0" distR="0" wp14:anchorId="3986A80B" wp14:editId="7DE983B6">
                  <wp:extent cx="1679451" cy="1191770"/>
                  <wp:effectExtent l="0" t="0" r="0" b="889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m2_u5_markscheme_aw4.png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9451" cy="11917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2E2114F" w14:textId="77777777" w:rsidR="00B747D4" w:rsidRDefault="00B747D4" w:rsidP="00847222">
            <w:pPr>
              <w:pStyle w:val="Text"/>
              <w:spacing w:before="80" w:after="80" w:line="240" w:lineRule="auto"/>
              <w:ind w:firstLine="74"/>
            </w:pPr>
            <w:r>
              <w:t>B1 for each correct force with correct label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5BEF810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</w:p>
          <w:p w14:paraId="4A3F5B06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</w:p>
          <w:p w14:paraId="7B93CD84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</w:p>
          <w:p w14:paraId="70404712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</w:p>
          <w:p w14:paraId="6CF38322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</w:p>
          <w:p w14:paraId="54FAAA75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3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F6A3521" w14:textId="77777777" w:rsidR="00B747D4" w:rsidRDefault="00B747D4" w:rsidP="00847222">
            <w:pPr>
              <w:pStyle w:val="Text"/>
              <w:jc w:val="center"/>
            </w:pPr>
          </w:p>
          <w:p w14:paraId="1884F8AD" w14:textId="77777777" w:rsidR="00B747D4" w:rsidRDefault="00B747D4" w:rsidP="00847222">
            <w:pPr>
              <w:pStyle w:val="Text"/>
              <w:jc w:val="center"/>
            </w:pPr>
          </w:p>
          <w:p w14:paraId="4044B57A" w14:textId="77777777" w:rsidR="00B747D4" w:rsidRDefault="00B747D4" w:rsidP="00847222">
            <w:pPr>
              <w:pStyle w:val="Text"/>
              <w:jc w:val="center"/>
            </w:pPr>
          </w:p>
          <w:p w14:paraId="26F2DEBE" w14:textId="77777777" w:rsidR="00B747D4" w:rsidRDefault="00B747D4" w:rsidP="00847222">
            <w:pPr>
              <w:pStyle w:val="Text"/>
              <w:jc w:val="center"/>
            </w:pPr>
          </w:p>
          <w:p w14:paraId="4E57D532" w14:textId="77777777" w:rsidR="00B747D4" w:rsidRDefault="00B747D4" w:rsidP="00847222">
            <w:pPr>
              <w:pStyle w:val="Text"/>
              <w:jc w:val="center"/>
            </w:pPr>
          </w:p>
          <w:p w14:paraId="1A9AC585" w14:textId="77777777" w:rsidR="00B747D4" w:rsidRDefault="00B747D4" w:rsidP="00847222">
            <w:pPr>
              <w:pStyle w:val="Text"/>
              <w:jc w:val="center"/>
            </w:pPr>
            <w:r>
              <w:t>2.5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E983770" w14:textId="77777777" w:rsidR="00B747D4" w:rsidRDefault="00B747D4" w:rsidP="00847222">
            <w:pPr>
              <w:pStyle w:val="Text"/>
              <w:jc w:val="center"/>
            </w:pPr>
            <w:r>
              <w:t>3</w:t>
            </w:r>
            <w:r w:rsidRPr="0016744B">
              <w:t>rd</w:t>
            </w:r>
          </w:p>
          <w:p w14:paraId="70939F66" w14:textId="77777777" w:rsidR="00B747D4" w:rsidRDefault="00B747D4" w:rsidP="00847222">
            <w:pPr>
              <w:pStyle w:val="Text"/>
              <w:jc w:val="center"/>
            </w:pPr>
            <w:r>
              <w:t>Draw force diagrams.</w:t>
            </w:r>
          </w:p>
        </w:tc>
      </w:tr>
      <w:tr w:rsidR="00B747D4" w14:paraId="2316E88B" w14:textId="77777777" w:rsidTr="00847222">
        <w:trPr>
          <w:jc w:val="center"/>
        </w:trPr>
        <w:tc>
          <w:tcPr>
            <w:tcW w:w="816" w:type="dxa"/>
            <w:vMerge/>
            <w:tcBorders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4A13E37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8DC7C2D" w14:textId="77777777" w:rsidR="00B747D4" w:rsidRDefault="00B747D4" w:rsidP="00847222">
            <w:pPr>
              <w:pStyle w:val="Text"/>
              <w:ind w:firstLine="74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D94AD08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BBEC7D9" w14:textId="77777777" w:rsidR="00B747D4" w:rsidRDefault="00B747D4" w:rsidP="00847222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105B5AA" w14:textId="77777777" w:rsidR="00B747D4" w:rsidRDefault="00B747D4" w:rsidP="00847222">
            <w:pPr>
              <w:pStyle w:val="Text"/>
              <w:jc w:val="center"/>
            </w:pPr>
          </w:p>
        </w:tc>
      </w:tr>
      <w:tr w:rsidR="00B747D4" w14:paraId="3FAEE62C" w14:textId="77777777" w:rsidTr="00847222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0E3CF4C" w14:textId="5AF8B8BF" w:rsidR="00B747D4" w:rsidRDefault="00B747D4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E94764A" w14:textId="77777777" w:rsidR="00B747D4" w:rsidRDefault="00B747D4" w:rsidP="00847222">
            <w:pPr>
              <w:pStyle w:val="Text"/>
              <w:spacing w:before="80" w:after="80" w:line="240" w:lineRule="auto"/>
              <w:ind w:firstLine="74"/>
            </w:pPr>
            <w:r>
              <w:t xml:space="preserve">Resolve horizontally/vertically or along/perp to plane. 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08AF35D" w14:textId="77777777" w:rsidR="00B747D4" w:rsidRDefault="00B747D4" w:rsidP="00847222">
            <w:pPr>
              <w:pStyle w:val="Text"/>
              <w:spacing w:before="80" w:after="80" w:line="240" w:lineRule="auto"/>
              <w:jc w:val="center"/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DA701A4" w14:textId="77777777" w:rsidR="00B747D4" w:rsidRDefault="00B747D4" w:rsidP="00847222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AF6B5A9" w14:textId="77777777" w:rsidR="00B747D4" w:rsidRDefault="00B747D4" w:rsidP="00847222">
            <w:pPr>
              <w:pStyle w:val="Text"/>
              <w:jc w:val="center"/>
            </w:pPr>
            <w:r>
              <w:t>7</w:t>
            </w:r>
            <w:r w:rsidRPr="0016744B">
              <w:t>th</w:t>
            </w:r>
          </w:p>
          <w:p w14:paraId="45A4005E" w14:textId="77777777" w:rsidR="00B747D4" w:rsidRDefault="00B747D4" w:rsidP="00847222">
            <w:pPr>
              <w:pStyle w:val="Text"/>
              <w:jc w:val="center"/>
            </w:pPr>
            <w:r w:rsidRPr="00B621EE">
              <w:t>The concept of limiting equilibrium</w:t>
            </w:r>
            <w:r>
              <w:t>.</w:t>
            </w:r>
          </w:p>
        </w:tc>
      </w:tr>
      <w:tr w:rsidR="00B747D4" w14:paraId="55B8B3B8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3C0FF86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E1793D8" w14:textId="77777777" w:rsidR="00B747D4" w:rsidRDefault="00B747D4" w:rsidP="00847222">
            <w:pPr>
              <w:pStyle w:val="Text"/>
              <w:spacing w:before="80" w:after="80" w:line="240" w:lineRule="auto"/>
              <w:ind w:firstLine="74"/>
            </w:pPr>
            <w:r w:rsidRPr="00076FF7">
              <w:rPr>
                <w:i/>
              </w:rPr>
              <w:t>R</w:t>
            </w:r>
            <w:r>
              <w:t xml:space="preserve"> = 3</w:t>
            </w:r>
            <w:r w:rsidRPr="00076FF7">
              <w:rPr>
                <w:i/>
              </w:rPr>
              <w:t>g</w:t>
            </w:r>
            <w:r>
              <w:t> cos </w:t>
            </w:r>
            <w:r w:rsidRPr="00076FF7">
              <w:rPr>
                <w:i/>
              </w:rPr>
              <w:t>θ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98F88FB" w14:textId="77777777" w:rsidR="00B747D4" w:rsidRDefault="00B747D4" w:rsidP="0084722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286D1E9" w14:textId="77777777" w:rsidR="00B747D4" w:rsidRDefault="00B747D4" w:rsidP="00847222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92FB17C" w14:textId="77777777" w:rsidR="00B747D4" w:rsidRDefault="00B747D4" w:rsidP="00847222">
            <w:pPr>
              <w:pStyle w:val="Text"/>
              <w:jc w:val="center"/>
            </w:pPr>
          </w:p>
        </w:tc>
      </w:tr>
      <w:tr w:rsidR="00B747D4" w14:paraId="3CA4C052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9D3733C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FF89306" w14:textId="77777777" w:rsidR="00B747D4" w:rsidRDefault="00B747D4" w:rsidP="00847222">
            <w:pPr>
              <w:pStyle w:val="Text"/>
              <w:spacing w:before="80" w:after="80" w:line="240" w:lineRule="auto"/>
              <w:ind w:firstLine="74"/>
            </w:pPr>
            <w:r>
              <w:object w:dxaOrig="655" w:dyaOrig="170" w14:anchorId="30F6A640">
                <v:shape id="ole_rId38" o:spid="_x0000_i1061" style="width:57.6pt;height:15pt" coordsize="" o:spt="100" adj="0,,0" path="" stroked="f">
                  <v:stroke joinstyle="miter"/>
                  <v:imagedata r:id="rId29" o:title=""/>
                  <v:formulas/>
                  <v:path o:connecttype="segments"/>
                </v:shape>
                <o:OLEObject Type="Embed" ProgID="Equation.DSMT4" ShapeID="ole_rId38" DrawAspect="Content" ObjectID="_1586771337" r:id="rId30"/>
              </w:object>
            </w:r>
            <w:r>
              <w:t xml:space="preserve"> 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E2D18EE" w14:textId="77777777" w:rsidR="00B747D4" w:rsidRDefault="00B747D4" w:rsidP="0084722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32254CD" w14:textId="77777777" w:rsidR="00B747D4" w:rsidRDefault="00B747D4" w:rsidP="00847222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71C1D81" w14:textId="77777777" w:rsidR="00B747D4" w:rsidRDefault="00B747D4" w:rsidP="00847222">
            <w:pPr>
              <w:pStyle w:val="Text"/>
              <w:jc w:val="center"/>
            </w:pPr>
          </w:p>
        </w:tc>
      </w:tr>
      <w:tr w:rsidR="00B747D4" w14:paraId="0E2E7955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772D731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BB63EA1" w14:textId="77777777" w:rsidR="00B747D4" w:rsidRDefault="00B747D4" w:rsidP="00847222">
            <w:pPr>
              <w:pStyle w:val="Text"/>
              <w:spacing w:before="80" w:after="80" w:line="240" w:lineRule="auto"/>
              <w:ind w:firstLine="74"/>
            </w:pPr>
            <w:r>
              <w:t xml:space="preserve">Limiting equilibrium means </w:t>
            </w:r>
            <m:oMath>
              <m:r>
                <w:rPr>
                  <w:rFonts w:ascii="Cambria Math" w:hAnsi="Cambria Math"/>
                </w:rPr>
                <m:t>μR=F</m:t>
              </m:r>
            </m:oMath>
          </w:p>
          <w:p w14:paraId="098D7970" w14:textId="77777777" w:rsidR="00B747D4" w:rsidRDefault="00B747D4" w:rsidP="00847222">
            <w:pPr>
              <w:pStyle w:val="Text"/>
              <w:spacing w:before="80" w:after="80" w:line="240" w:lineRule="auto"/>
              <w:ind w:firstLine="74"/>
            </w:pPr>
            <w:r w:rsidRPr="009B04C7">
              <w:rPr>
                <w:i/>
              </w:rPr>
              <w:t>μ</w:t>
            </w:r>
            <w:r>
              <w:rPr>
                <w:i/>
              </w:rPr>
              <w:t>R</w:t>
            </w:r>
            <w:r w:rsidRPr="00076FF7">
              <w:t xml:space="preserve"> = 3</w:t>
            </w:r>
            <w:r w:rsidRPr="009B04C7">
              <w:rPr>
                <w:i/>
              </w:rPr>
              <w:t>μ</w:t>
            </w:r>
            <w:r>
              <w:rPr>
                <w:i/>
              </w:rPr>
              <w:t>g </w:t>
            </w:r>
            <w:r w:rsidRPr="00076FF7">
              <w:t>cos</w:t>
            </w:r>
            <w:r>
              <w:rPr>
                <w:i/>
              </w:rPr>
              <w:t> </w:t>
            </w:r>
            <w:r w:rsidRPr="00076FF7">
              <w:rPr>
                <w:i/>
              </w:rPr>
              <w:t>θ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3787417" w14:textId="77777777" w:rsidR="00B747D4" w:rsidRDefault="00B747D4" w:rsidP="0084722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F0A44E4" w14:textId="77777777" w:rsidR="00B747D4" w:rsidRDefault="00B747D4" w:rsidP="00847222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8018A97" w14:textId="77777777" w:rsidR="00B747D4" w:rsidRDefault="00B747D4" w:rsidP="00847222">
            <w:pPr>
              <w:pStyle w:val="Text"/>
              <w:jc w:val="center"/>
            </w:pPr>
          </w:p>
        </w:tc>
      </w:tr>
      <w:tr w:rsidR="00B747D4" w14:paraId="3FEB8C98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7F16761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317C23C" w14:textId="77777777" w:rsidR="00B747D4" w:rsidRPr="00AE039D" w:rsidRDefault="00B747D4" w:rsidP="00847222">
            <w:pPr>
              <w:pStyle w:val="Text"/>
              <w:spacing w:before="80" w:after="80" w:line="240" w:lineRule="auto"/>
              <w:ind w:firstLine="74"/>
              <w:rPr>
                <w:lang w:val="es-ES"/>
              </w:rPr>
            </w:pPr>
            <w:r w:rsidRPr="00AE039D">
              <w:rPr>
                <w:lang w:val="es-ES"/>
              </w:rPr>
              <w:t>3</w:t>
            </w:r>
            <w:r w:rsidRPr="009B04C7">
              <w:rPr>
                <w:i/>
              </w:rPr>
              <w:t>μ</w:t>
            </w:r>
            <w:r w:rsidRPr="00AE039D">
              <w:rPr>
                <w:i/>
                <w:lang w:val="es-ES"/>
              </w:rPr>
              <w:t>g </w:t>
            </w:r>
            <w:r w:rsidRPr="00AE039D">
              <w:rPr>
                <w:lang w:val="es-ES"/>
              </w:rPr>
              <w:t>cos</w:t>
            </w:r>
            <w:r w:rsidRPr="00AE039D">
              <w:rPr>
                <w:i/>
                <w:lang w:val="es-ES"/>
              </w:rPr>
              <w:t> </w:t>
            </w:r>
            <w:r w:rsidRPr="00076FF7">
              <w:rPr>
                <w:i/>
              </w:rPr>
              <w:t>θ</w:t>
            </w:r>
            <w:r w:rsidRPr="00AE039D">
              <w:rPr>
                <w:i/>
                <w:lang w:val="es-ES"/>
              </w:rPr>
              <w:t xml:space="preserve"> = </w:t>
            </w:r>
            <w:r w:rsidRPr="00AE039D">
              <w:rPr>
                <w:lang w:val="es-ES"/>
              </w:rPr>
              <w:t>3</w:t>
            </w:r>
            <w:r w:rsidRPr="00AE039D">
              <w:rPr>
                <w:i/>
                <w:lang w:val="es-ES"/>
              </w:rPr>
              <w:t>g </w:t>
            </w:r>
            <w:r w:rsidRPr="00AE039D">
              <w:rPr>
                <w:lang w:val="es-ES"/>
              </w:rPr>
              <w:t>sin</w:t>
            </w:r>
            <w:r w:rsidRPr="00AE039D">
              <w:rPr>
                <w:i/>
                <w:lang w:val="es-ES"/>
              </w:rPr>
              <w:t> </w:t>
            </w:r>
            <w:r w:rsidRPr="00076FF7">
              <w:rPr>
                <w:i/>
              </w:rPr>
              <w:t>θ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837B5E" w14:textId="77777777" w:rsidR="00B747D4" w:rsidRDefault="00B747D4" w:rsidP="0084722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C20C3DA" w14:textId="77777777" w:rsidR="00B747D4" w:rsidRDefault="00B747D4" w:rsidP="00847222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0066207" w14:textId="77777777" w:rsidR="00B747D4" w:rsidRDefault="00B747D4" w:rsidP="00847222">
            <w:pPr>
              <w:pStyle w:val="Text"/>
              <w:jc w:val="center"/>
            </w:pPr>
          </w:p>
        </w:tc>
      </w:tr>
      <w:tr w:rsidR="00B747D4" w14:paraId="7C0F10CD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A7D8C58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D7DDFBD" w14:textId="77777777" w:rsidR="00B747D4" w:rsidRDefault="00B747D4" w:rsidP="00847222">
            <w:pPr>
              <w:pStyle w:val="Text"/>
              <w:spacing w:before="80" w:after="80" w:line="240" w:lineRule="auto"/>
              <w:ind w:firstLine="74"/>
            </w:pPr>
            <w:r w:rsidRPr="009B04C7">
              <w:rPr>
                <w:i/>
              </w:rPr>
              <w:t>μ</w:t>
            </w:r>
            <w:r>
              <w:rPr>
                <w:i/>
              </w:rPr>
              <w:t xml:space="preserve"> =  </w:t>
            </w:r>
            <w:r>
              <w:t>tan</w:t>
            </w:r>
            <w:r>
              <w:rPr>
                <w:i/>
              </w:rPr>
              <w:t> </w:t>
            </w:r>
            <w:r w:rsidRPr="00076FF7">
              <w:rPr>
                <w:i/>
              </w:rPr>
              <w:t>θ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0FD3258" w14:textId="77777777" w:rsidR="00B747D4" w:rsidRDefault="00B747D4" w:rsidP="0084722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C814E42" w14:textId="77777777" w:rsidR="00B747D4" w:rsidRDefault="00B747D4" w:rsidP="00847222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7A41038" w14:textId="77777777" w:rsidR="00B747D4" w:rsidRDefault="00B747D4" w:rsidP="00847222">
            <w:pPr>
              <w:pStyle w:val="Text"/>
              <w:jc w:val="center"/>
            </w:pPr>
          </w:p>
        </w:tc>
      </w:tr>
      <w:tr w:rsidR="00B747D4" w14:paraId="31B3B79D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9048E38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ED0DD06" w14:textId="77777777" w:rsidR="00B747D4" w:rsidRDefault="00B747D4" w:rsidP="00847222">
            <w:pPr>
              <w:pStyle w:val="Text"/>
              <w:spacing w:before="60" w:after="0"/>
              <w:ind w:firstLine="74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DBC117C" w14:textId="77777777" w:rsidR="00B747D4" w:rsidRDefault="00B747D4" w:rsidP="00847222">
            <w:pPr>
              <w:pStyle w:val="Text"/>
              <w:jc w:val="center"/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2F7A7E1" w14:textId="77777777" w:rsidR="00B747D4" w:rsidRDefault="00B747D4" w:rsidP="00847222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1F01072" w14:textId="77777777" w:rsidR="00B747D4" w:rsidRDefault="00B747D4" w:rsidP="00847222">
            <w:pPr>
              <w:pStyle w:val="Text"/>
              <w:jc w:val="center"/>
            </w:pPr>
          </w:p>
        </w:tc>
      </w:tr>
      <w:tr w:rsidR="00B747D4" w14:paraId="06F51D94" w14:textId="77777777" w:rsidTr="00847222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697BF7A" w14:textId="12D46708" w:rsidR="00B747D4" w:rsidRDefault="00B747D4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6998310" w14:textId="77777777" w:rsidR="00B747D4" w:rsidRDefault="00B747D4" w:rsidP="00847222">
            <w:pPr>
              <w:pStyle w:val="Text"/>
              <w:spacing w:before="80" w:after="80" w:line="240" w:lineRule="auto"/>
              <w:ind w:firstLine="74"/>
            </w:pPr>
            <w:r>
              <w:t>tan</w:t>
            </w:r>
            <w:r>
              <w:rPr>
                <w:i/>
              </w:rPr>
              <w:t> </w:t>
            </w:r>
            <w:r w:rsidRPr="00226922">
              <w:t>30 = 0.577…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A45CB31" w14:textId="77777777" w:rsidR="00B747D4" w:rsidRDefault="00B747D4" w:rsidP="0084722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290CA21" w14:textId="77777777" w:rsidR="00B747D4" w:rsidRDefault="00B747D4" w:rsidP="00847222">
            <w:pPr>
              <w:pStyle w:val="Text"/>
              <w:spacing w:before="80" w:after="80" w:line="240" w:lineRule="auto"/>
              <w:jc w:val="center"/>
            </w:pPr>
            <w:r>
              <w:t>3.1a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7A717BA" w14:textId="77777777" w:rsidR="00B747D4" w:rsidRDefault="00B747D4" w:rsidP="00847222">
            <w:pPr>
              <w:pStyle w:val="Text"/>
              <w:jc w:val="center"/>
              <w:rPr>
                <w:vertAlign w:val="superscript"/>
              </w:rPr>
            </w:pPr>
            <w:r>
              <w:t>7</w:t>
            </w:r>
            <w:r w:rsidRPr="0016744B">
              <w:t>th</w:t>
            </w:r>
          </w:p>
          <w:p w14:paraId="3045F5D8" w14:textId="77777777" w:rsidR="00B747D4" w:rsidRDefault="00B747D4" w:rsidP="00847222">
            <w:pPr>
              <w:pStyle w:val="Text"/>
              <w:jc w:val="center"/>
            </w:pPr>
            <w:r w:rsidRPr="00B621EE">
              <w:t>The concept of limiting equilibrium</w:t>
            </w:r>
            <w:r>
              <w:t>.</w:t>
            </w:r>
          </w:p>
        </w:tc>
      </w:tr>
      <w:tr w:rsidR="00B747D4" w14:paraId="480EB817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47C7140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511621B" w14:textId="77777777" w:rsidR="00B747D4" w:rsidRDefault="00B747D4" w:rsidP="00847222">
            <w:pPr>
              <w:pStyle w:val="Text"/>
              <w:spacing w:before="80" w:after="80" w:line="240" w:lineRule="auto"/>
              <w:ind w:firstLine="74"/>
            </w:pPr>
            <w:r>
              <w:t xml:space="preserve">For limiting equilibrium, </w:t>
            </w:r>
            <w:r w:rsidRPr="009B04C7">
              <w:rPr>
                <w:i/>
              </w:rPr>
              <w:t>μ</w:t>
            </w:r>
            <w:r w:rsidRPr="007052BB">
              <w:t xml:space="preserve"> = 0.577…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6ED6A54" w14:textId="77777777" w:rsidR="00B747D4" w:rsidRDefault="00B747D4" w:rsidP="0084722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D1509C6" w14:textId="77777777" w:rsidR="00B747D4" w:rsidRDefault="00B747D4" w:rsidP="00847222">
            <w:pPr>
              <w:pStyle w:val="Text"/>
              <w:spacing w:before="80" w:after="80" w:line="240" w:lineRule="auto"/>
              <w:jc w:val="center"/>
            </w:pPr>
            <w:r>
              <w:t>3.1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B24A65A" w14:textId="77777777" w:rsidR="00B747D4" w:rsidRDefault="00B747D4" w:rsidP="00847222">
            <w:pPr>
              <w:pStyle w:val="Text"/>
              <w:jc w:val="center"/>
            </w:pPr>
          </w:p>
        </w:tc>
      </w:tr>
      <w:tr w:rsidR="00B747D4" w14:paraId="44DDF258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7B92BAF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5CDD6E8" w14:textId="77777777" w:rsidR="00B747D4" w:rsidRDefault="00B747D4" w:rsidP="00847222">
            <w:pPr>
              <w:pStyle w:val="Text"/>
              <w:spacing w:before="80" w:after="80" w:line="240" w:lineRule="auto"/>
              <w:ind w:firstLine="74"/>
            </w:pPr>
            <w:r>
              <w:t xml:space="preserve">But </w:t>
            </w:r>
            <w:r w:rsidRPr="009B04C7">
              <w:rPr>
                <w:i/>
              </w:rPr>
              <w:t>μ</w:t>
            </w:r>
            <w:r w:rsidRPr="007052BB">
              <w:t xml:space="preserve"> = 0.</w:t>
            </w:r>
            <w:r>
              <w:t>3 so less friction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4BA3F5A" w14:textId="77777777" w:rsidR="00B747D4" w:rsidRDefault="00B747D4" w:rsidP="0084722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81D1498" w14:textId="77777777" w:rsidR="00B747D4" w:rsidRDefault="00B747D4" w:rsidP="00847222">
            <w:pPr>
              <w:pStyle w:val="Text"/>
              <w:spacing w:before="80" w:after="80" w:line="240" w:lineRule="auto"/>
              <w:jc w:val="center"/>
            </w:pPr>
            <w:r>
              <w:t>3.1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EABEE34" w14:textId="77777777" w:rsidR="00B747D4" w:rsidRDefault="00B747D4" w:rsidP="00847222">
            <w:pPr>
              <w:pStyle w:val="Text"/>
              <w:jc w:val="center"/>
            </w:pPr>
          </w:p>
        </w:tc>
      </w:tr>
      <w:tr w:rsidR="00B747D4" w14:paraId="1DB20155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1A6EF51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C37A5A1" w14:textId="77777777" w:rsidR="00B747D4" w:rsidRDefault="00B747D4" w:rsidP="00847222">
            <w:pPr>
              <w:pStyle w:val="Text"/>
              <w:spacing w:before="80" w:after="80" w:line="240" w:lineRule="auto"/>
              <w:ind w:firstLine="74"/>
            </w:pPr>
            <w:r>
              <w:t>Hence the object slips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DD9FBF7" w14:textId="77777777" w:rsidR="00B747D4" w:rsidRDefault="00B747D4" w:rsidP="0084722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EA3EA79" w14:textId="77777777" w:rsidR="00B747D4" w:rsidRDefault="00B747D4" w:rsidP="00847222">
            <w:pPr>
              <w:pStyle w:val="Text"/>
              <w:spacing w:before="80" w:after="80" w:line="240" w:lineRule="auto"/>
              <w:jc w:val="center"/>
            </w:pPr>
            <w:r>
              <w:t>3.2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67298D" w14:textId="77777777" w:rsidR="00B747D4" w:rsidRDefault="00B747D4" w:rsidP="00847222">
            <w:pPr>
              <w:pStyle w:val="Text"/>
              <w:jc w:val="center"/>
            </w:pPr>
          </w:p>
        </w:tc>
      </w:tr>
      <w:tr w:rsidR="00B747D4" w14:paraId="00F2715F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0E9DE23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6FBD0C3" w14:textId="77777777" w:rsidR="00B747D4" w:rsidRDefault="00B747D4" w:rsidP="00847222">
            <w:pPr>
              <w:pStyle w:val="Text"/>
              <w:ind w:firstLine="74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5849FD4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BF483CB" w14:textId="77777777" w:rsidR="00B747D4" w:rsidRDefault="00B747D4" w:rsidP="00847222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E7105A5" w14:textId="77777777" w:rsidR="00B747D4" w:rsidRDefault="00B747D4" w:rsidP="00847222">
            <w:pPr>
              <w:pStyle w:val="Text"/>
              <w:jc w:val="center"/>
            </w:pPr>
          </w:p>
        </w:tc>
      </w:tr>
      <w:tr w:rsidR="00B747D4" w14:paraId="76653AB0" w14:textId="77777777" w:rsidTr="00847222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FF408AC" w14:textId="79816A1B" w:rsidR="00B747D4" w:rsidRDefault="00B747D4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FFDB368" w14:textId="77777777" w:rsidR="00B747D4" w:rsidRDefault="00B747D4" w:rsidP="00847222">
            <w:pPr>
              <w:pStyle w:val="Text"/>
              <w:ind w:firstLine="74"/>
            </w:pPr>
            <w:r>
              <w:t>No object would remain in equilibrium,</w:t>
            </w:r>
          </w:p>
          <w:p w14:paraId="42D88B00" w14:textId="77777777" w:rsidR="00B747D4" w:rsidRDefault="00B747D4" w:rsidP="00847222">
            <w:pPr>
              <w:pStyle w:val="Text"/>
              <w:ind w:firstLine="74"/>
            </w:pPr>
            <w:r>
              <w:t>because normal reaction becomes zero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8596056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14:paraId="67D174D8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97C65BF" w14:textId="77777777" w:rsidR="00B747D4" w:rsidRDefault="00B747D4" w:rsidP="00847222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4584413" w14:textId="77777777" w:rsidR="00B747D4" w:rsidRDefault="00B747D4" w:rsidP="00847222">
            <w:pPr>
              <w:pStyle w:val="Text"/>
              <w:jc w:val="center"/>
            </w:pPr>
            <w:r>
              <w:t>7</w:t>
            </w:r>
            <w:r w:rsidRPr="0016744B">
              <w:t>th</w:t>
            </w:r>
          </w:p>
          <w:p w14:paraId="29387820" w14:textId="77777777" w:rsidR="00B747D4" w:rsidRDefault="00B747D4" w:rsidP="00847222">
            <w:pPr>
              <w:pStyle w:val="Text"/>
              <w:spacing w:before="80" w:after="80" w:line="240" w:lineRule="auto"/>
              <w:jc w:val="center"/>
            </w:pPr>
            <w:r w:rsidRPr="00B621EE">
              <w:t>The concept of limiting equilibrium</w:t>
            </w:r>
            <w:r>
              <w:t>.</w:t>
            </w:r>
          </w:p>
        </w:tc>
      </w:tr>
      <w:tr w:rsidR="00B747D4" w14:paraId="7D1AD605" w14:textId="77777777" w:rsidTr="00B747D4">
        <w:trPr>
          <w:jc w:val="center"/>
        </w:trPr>
        <w:tc>
          <w:tcPr>
            <w:tcW w:w="816" w:type="dxa"/>
            <w:vMerge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48974B0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84E5C6D" w14:textId="77777777" w:rsidR="00B747D4" w:rsidRDefault="00B747D4" w:rsidP="00847222">
            <w:pPr>
              <w:pStyle w:val="Text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13CAF4C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01DA717" w14:textId="77777777" w:rsidR="00B747D4" w:rsidRDefault="00B747D4" w:rsidP="00847222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C9FE4D6" w14:textId="77777777" w:rsidR="00B747D4" w:rsidRDefault="00B747D4" w:rsidP="00847222">
            <w:pPr>
              <w:pStyle w:val="Text"/>
              <w:jc w:val="center"/>
            </w:pPr>
          </w:p>
        </w:tc>
      </w:tr>
      <w:tr w:rsidR="00B747D4" w14:paraId="517056CF" w14:textId="77777777" w:rsidTr="00847222">
        <w:trPr>
          <w:jc w:val="center"/>
        </w:trPr>
        <w:tc>
          <w:tcPr>
            <w:tcW w:w="816" w:type="dxa"/>
            <w:tcBorders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C5F5B75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1445AA3" w14:textId="77777777" w:rsidR="00B747D4" w:rsidRDefault="00B747D4" w:rsidP="00847222">
            <w:pPr>
              <w:pStyle w:val="Text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65615D4" w14:textId="77777777" w:rsidR="00B747D4" w:rsidRDefault="00B747D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F902E18" w14:textId="77777777" w:rsidR="00B747D4" w:rsidRDefault="00B747D4" w:rsidP="00847222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94544E1" w14:textId="0B0894EF" w:rsidR="00B747D4" w:rsidRPr="00B747D4" w:rsidRDefault="00B747D4" w:rsidP="00B747D4">
            <w:pPr>
              <w:pStyle w:val="Text"/>
              <w:jc w:val="right"/>
              <w:rPr>
                <w:b/>
              </w:rPr>
            </w:pPr>
            <w:r w:rsidRPr="00B747D4">
              <w:rPr>
                <w:b/>
              </w:rPr>
              <w:t>(15 marks)</w:t>
            </w:r>
          </w:p>
        </w:tc>
      </w:tr>
    </w:tbl>
    <w:p w14:paraId="54220E2D" w14:textId="40EAA522" w:rsidR="007C703E" w:rsidRDefault="007C703E" w:rsidP="00B747D4"/>
    <w:p w14:paraId="04CDD09D" w14:textId="77777777" w:rsidR="007C703E" w:rsidRDefault="007C70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7C703E" w:rsidRPr="00AF464F" w14:paraId="7C426060" w14:textId="77777777" w:rsidTr="0084722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3264146" w14:textId="77777777" w:rsidR="007C703E" w:rsidRPr="00AF464F" w:rsidRDefault="007C703E" w:rsidP="00847222">
            <w:pPr>
              <w:pStyle w:val="TableHead"/>
              <w:framePr w:hSpace="0" w:wrap="auto" w:hAnchor="text" w:xAlign="left" w:yAlign="inline"/>
            </w:pPr>
            <w:r>
              <w:lastRenderedPageBreak/>
              <w:t>G9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DA2DD32" w14:textId="77777777" w:rsidR="007C703E" w:rsidRPr="00AF464F" w:rsidRDefault="007C703E" w:rsidP="00847222">
            <w:pPr>
              <w:pStyle w:val="TableHead"/>
              <w:framePr w:hSpace="0" w:wrap="auto" w:hAnchor="text" w:xAlign="left" w:yAlign="inline"/>
            </w:pPr>
            <w:r w:rsidRPr="00AF464F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C0C7492" w14:textId="77777777" w:rsidR="007C703E" w:rsidRPr="00AF464F" w:rsidRDefault="007C703E" w:rsidP="00847222">
            <w:pPr>
              <w:pStyle w:val="TableHead"/>
              <w:framePr w:hSpace="0" w:wrap="auto" w:hAnchor="text" w:xAlign="left" w:yAlign="inline"/>
            </w:pPr>
            <w:r w:rsidRPr="00AF464F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4E0E1BA" w14:textId="77777777" w:rsidR="007C703E" w:rsidRPr="00AF464F" w:rsidRDefault="007C703E" w:rsidP="00847222">
            <w:pPr>
              <w:pStyle w:val="TableHead"/>
              <w:framePr w:hSpace="0" w:wrap="auto" w:hAnchor="text" w:xAlign="left" w:yAlign="inline"/>
            </w:pPr>
            <w:r w:rsidRPr="00AF464F">
              <w:t>AOs</w:t>
            </w:r>
          </w:p>
        </w:tc>
        <w:tc>
          <w:tcPr>
            <w:tcW w:w="1843" w:type="dxa"/>
            <w:vAlign w:val="center"/>
          </w:tcPr>
          <w:p w14:paraId="02406A80" w14:textId="77777777" w:rsidR="007C703E" w:rsidRPr="00AF464F" w:rsidRDefault="007C703E" w:rsidP="00847222">
            <w:pPr>
              <w:pStyle w:val="TableHead"/>
              <w:framePr w:hSpace="0" w:wrap="auto" w:hAnchor="text" w:xAlign="left" w:yAlign="inline"/>
            </w:pPr>
            <w:r w:rsidRPr="00137AE7">
              <w:t>Pearson Progression Step and Progress descriptor</w:t>
            </w:r>
          </w:p>
        </w:tc>
      </w:tr>
      <w:tr w:rsidR="007C703E" w:rsidRPr="00AF464F" w14:paraId="175499DE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97845B4" w14:textId="74D08398" w:rsidR="007C703E" w:rsidRPr="004511AA" w:rsidRDefault="007C703E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616DA7D" w14:textId="77777777" w:rsidR="007C703E" w:rsidRPr="00AF464F" w:rsidRDefault="007C703E" w:rsidP="00847222">
            <w:pPr>
              <w:pStyle w:val="Text"/>
              <w:ind w:left="216" w:hanging="141"/>
            </w:pPr>
            <w:r>
              <w:t>Suvat equation.</w:t>
            </w:r>
          </w:p>
        </w:tc>
        <w:tc>
          <w:tcPr>
            <w:tcW w:w="850" w:type="dxa"/>
            <w:shd w:val="clear" w:color="auto" w:fill="auto"/>
          </w:tcPr>
          <w:p w14:paraId="25C8CDEB" w14:textId="77777777" w:rsidR="007C703E" w:rsidRPr="00137AE7" w:rsidRDefault="007C703E" w:rsidP="00847222">
            <w:pPr>
              <w:pStyle w:val="Text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390886A" w14:textId="77777777" w:rsidR="007C703E" w:rsidRPr="00AF464F" w:rsidRDefault="007C703E" w:rsidP="00847222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7ACE0E64" w14:textId="77777777" w:rsidR="007C703E" w:rsidRDefault="007C703E" w:rsidP="00847222">
            <w:pPr>
              <w:pStyle w:val="Text"/>
              <w:jc w:val="center"/>
            </w:pPr>
            <w:r w:rsidRPr="0066019E">
              <w:t>8</w:t>
            </w:r>
            <w:r w:rsidRPr="00E73D19">
              <w:t>th</w:t>
            </w:r>
          </w:p>
          <w:p w14:paraId="4E0B01E5" w14:textId="77777777" w:rsidR="007C703E" w:rsidRPr="00AF464F" w:rsidRDefault="007C703E" w:rsidP="00847222">
            <w:pPr>
              <w:pStyle w:val="Text"/>
              <w:jc w:val="center"/>
            </w:pPr>
            <w:r>
              <w:t>Derive formulae for projectile motion.</w:t>
            </w:r>
          </w:p>
        </w:tc>
      </w:tr>
      <w:tr w:rsidR="007C703E" w:rsidRPr="00AF464F" w14:paraId="1B0D75CA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39F8DCD" w14:textId="77777777" w:rsidR="007C703E" w:rsidRPr="004511AA" w:rsidRDefault="007C703E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B0FB522" w14:textId="77777777" w:rsidR="007C703E" w:rsidRDefault="007C703E" w:rsidP="00847222">
            <w:pPr>
              <w:pStyle w:val="Text"/>
              <w:spacing w:after="0"/>
              <w:ind w:left="216" w:hanging="141"/>
            </w:pPr>
            <w:r w:rsidRPr="00546F05">
              <w:rPr>
                <w:position w:val="-22"/>
              </w:rPr>
              <w:object w:dxaOrig="1760" w:dyaOrig="580" w14:anchorId="66C8C08B">
                <v:shape id="_x0000_i1068" type="#_x0000_t75" style="width:88.8pt;height:27.6pt" o:ole="">
                  <v:imagedata r:id="rId31" o:title=""/>
                </v:shape>
                <o:OLEObject Type="Embed" ProgID="Equation.DSMT4" ShapeID="_x0000_i1068" DrawAspect="Content" ObjectID="_1586771338" r:id="rId32"/>
              </w:object>
            </w:r>
          </w:p>
        </w:tc>
        <w:tc>
          <w:tcPr>
            <w:tcW w:w="850" w:type="dxa"/>
            <w:shd w:val="clear" w:color="auto" w:fill="auto"/>
          </w:tcPr>
          <w:p w14:paraId="64A4B403" w14:textId="77777777" w:rsidR="007C703E" w:rsidRPr="00137AE7" w:rsidRDefault="007C703E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D9ACF0D" w14:textId="77777777" w:rsidR="007C703E" w:rsidRDefault="007C703E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705F825" w14:textId="77777777" w:rsidR="007C703E" w:rsidRDefault="007C703E" w:rsidP="00847222">
            <w:pPr>
              <w:pStyle w:val="Text"/>
            </w:pPr>
          </w:p>
        </w:tc>
      </w:tr>
      <w:tr w:rsidR="007C703E" w:rsidRPr="00AF464F" w14:paraId="2B880509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E6C91C2" w14:textId="77777777" w:rsidR="007C703E" w:rsidRPr="004511AA" w:rsidRDefault="007C703E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620B556" w14:textId="77777777" w:rsidR="007C703E" w:rsidRPr="00EF30C9" w:rsidRDefault="007C703E" w:rsidP="00847222">
            <w:pPr>
              <w:pStyle w:val="Text"/>
              <w:spacing w:after="0"/>
              <w:ind w:left="216" w:hanging="141"/>
            </w:pPr>
            <w:r w:rsidRPr="00EF30C9">
              <w:rPr>
                <w:position w:val="-8"/>
              </w:rPr>
              <w:object w:dxaOrig="1300" w:dyaOrig="340" w14:anchorId="3E8F8676">
                <v:shape id="_x0000_i1069" type="#_x0000_t75" style="width:64.2pt;height:17.4pt" o:ole="">
                  <v:imagedata r:id="rId33" o:title=""/>
                </v:shape>
                <o:OLEObject Type="Embed" ProgID="Equation.DSMT4" ShapeID="_x0000_i1069" DrawAspect="Content" ObjectID="_1586771339" r:id="rId34"/>
              </w:object>
            </w:r>
            <w:r>
              <w:t>(allow awrt 6.9)</w:t>
            </w:r>
          </w:p>
        </w:tc>
        <w:tc>
          <w:tcPr>
            <w:tcW w:w="850" w:type="dxa"/>
            <w:shd w:val="clear" w:color="auto" w:fill="auto"/>
          </w:tcPr>
          <w:p w14:paraId="3FD999CE" w14:textId="77777777" w:rsidR="007C703E" w:rsidRDefault="007C703E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9EE4D74" w14:textId="77777777" w:rsidR="007C703E" w:rsidRDefault="007C703E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61E17E8" w14:textId="77777777" w:rsidR="007C703E" w:rsidRDefault="007C703E" w:rsidP="00847222">
            <w:pPr>
              <w:pStyle w:val="Text"/>
            </w:pPr>
          </w:p>
        </w:tc>
      </w:tr>
      <w:tr w:rsidR="007C703E" w:rsidRPr="00AF464F" w14:paraId="7981E4D4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C35F760" w14:textId="77777777" w:rsidR="007C703E" w:rsidRPr="004511AA" w:rsidRDefault="007C703E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D5FCDD4" w14:textId="77777777" w:rsidR="007C703E" w:rsidRPr="00D524FD" w:rsidRDefault="007C703E" w:rsidP="00847222">
            <w:pPr>
              <w:pStyle w:val="Text"/>
              <w:ind w:left="216" w:hanging="141"/>
            </w:pPr>
            <w:r>
              <w:t xml:space="preserve">Solve </w:t>
            </w:r>
            <w:r w:rsidRPr="00E73D19">
              <w:rPr>
                <w:i/>
              </w:rPr>
              <w:t>y</w:t>
            </w:r>
            <w:r>
              <w:t xml:space="preserve"> = 2</w:t>
            </w:r>
          </w:p>
        </w:tc>
        <w:tc>
          <w:tcPr>
            <w:tcW w:w="850" w:type="dxa"/>
            <w:shd w:val="clear" w:color="auto" w:fill="auto"/>
          </w:tcPr>
          <w:p w14:paraId="3F682172" w14:textId="77777777" w:rsidR="007C703E" w:rsidRPr="00137AE7" w:rsidRDefault="007C703E" w:rsidP="00847222">
            <w:pPr>
              <w:pStyle w:val="Text"/>
              <w:spacing w:before="140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8D7EDAE" w14:textId="77777777" w:rsidR="007C703E" w:rsidRPr="00AF464F" w:rsidRDefault="007C703E" w:rsidP="00847222">
            <w:pPr>
              <w:pStyle w:val="Text"/>
              <w:spacing w:before="160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14:paraId="2EC5E8D4" w14:textId="77777777" w:rsidR="007C703E" w:rsidRPr="00AF464F" w:rsidRDefault="007C703E" w:rsidP="00847222">
            <w:pPr>
              <w:pStyle w:val="Text"/>
            </w:pPr>
          </w:p>
        </w:tc>
      </w:tr>
      <w:tr w:rsidR="007C703E" w:rsidRPr="00AF464F" w14:paraId="144C16D5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73494BA" w14:textId="77777777" w:rsidR="007C703E" w:rsidRPr="004511AA" w:rsidRDefault="007C703E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3A52DB" w14:textId="77777777" w:rsidR="007C703E" w:rsidRPr="005E12E8" w:rsidRDefault="007C703E" w:rsidP="00847222">
            <w:pPr>
              <w:pStyle w:val="Text"/>
              <w:ind w:left="216" w:hanging="141"/>
              <w:rPr>
                <w:lang w:val="fr-FR"/>
              </w:rPr>
            </w:pPr>
            <w:r w:rsidRPr="005E12E8">
              <w:rPr>
                <w:i/>
                <w:lang w:val="fr-FR"/>
              </w:rPr>
              <w:t>t</w:t>
            </w:r>
            <w:r w:rsidRPr="005E12E8">
              <w:rPr>
                <w:lang w:val="fr-FR"/>
              </w:rPr>
              <w:t xml:space="preserve"> = 0.404… or </w:t>
            </w:r>
            <w:r w:rsidRPr="005E12E8">
              <w:rPr>
                <w:i/>
                <w:lang w:val="fr-FR"/>
              </w:rPr>
              <w:t>t</w:t>
            </w:r>
            <w:r w:rsidRPr="005E12E8">
              <w:rPr>
                <w:lang w:val="fr-FR"/>
              </w:rPr>
              <w:t xml:space="preserve"> = 1.009… (accept awrt 0.40 </w:t>
            </w:r>
            <w:r>
              <w:rPr>
                <w:lang w:val="fr-FR"/>
              </w:rPr>
              <w:t>and</w:t>
            </w:r>
            <w:r w:rsidRPr="005E12E8">
              <w:rPr>
                <w:lang w:val="fr-FR"/>
              </w:rPr>
              <w:t xml:space="preserve"> 1.01)</w:t>
            </w:r>
          </w:p>
        </w:tc>
        <w:tc>
          <w:tcPr>
            <w:tcW w:w="850" w:type="dxa"/>
            <w:shd w:val="clear" w:color="auto" w:fill="auto"/>
          </w:tcPr>
          <w:p w14:paraId="63894046" w14:textId="77777777" w:rsidR="007C703E" w:rsidRPr="00137AE7" w:rsidRDefault="007C703E" w:rsidP="00847222">
            <w:pPr>
              <w:pStyle w:val="Text"/>
              <w:spacing w:before="140"/>
              <w:jc w:val="center"/>
              <w:rPr>
                <w:b/>
              </w:rPr>
            </w:pPr>
            <w:r>
              <w:rPr>
                <w:b/>
              </w:rPr>
              <w:t>A2</w:t>
            </w:r>
          </w:p>
        </w:tc>
        <w:tc>
          <w:tcPr>
            <w:tcW w:w="709" w:type="dxa"/>
            <w:shd w:val="clear" w:color="auto" w:fill="auto"/>
          </w:tcPr>
          <w:p w14:paraId="2373976C" w14:textId="77777777" w:rsidR="007C703E" w:rsidRDefault="007C703E" w:rsidP="00847222">
            <w:pPr>
              <w:pStyle w:val="Text"/>
              <w:spacing w:before="160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484C37B" w14:textId="77777777" w:rsidR="007C703E" w:rsidRPr="0066019E" w:rsidRDefault="007C703E" w:rsidP="00847222">
            <w:pPr>
              <w:pStyle w:val="Text"/>
            </w:pPr>
          </w:p>
        </w:tc>
      </w:tr>
      <w:tr w:rsidR="007C703E" w:rsidRPr="00AF464F" w14:paraId="6418CA49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14B85A" w14:textId="77777777" w:rsidR="007C703E" w:rsidRPr="004511AA" w:rsidRDefault="007C703E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3F13FC5" w14:textId="77777777" w:rsidR="007C703E" w:rsidRPr="00EF30C9" w:rsidRDefault="007C703E" w:rsidP="00847222">
            <w:pPr>
              <w:pStyle w:val="Text"/>
              <w:ind w:left="216" w:hanging="141"/>
            </w:pPr>
            <w:r>
              <w:t>Time spent above 2 m is difference.</w:t>
            </w:r>
          </w:p>
        </w:tc>
        <w:tc>
          <w:tcPr>
            <w:tcW w:w="850" w:type="dxa"/>
            <w:shd w:val="clear" w:color="auto" w:fill="auto"/>
          </w:tcPr>
          <w:p w14:paraId="792831B1" w14:textId="77777777" w:rsidR="007C703E" w:rsidRDefault="007C703E" w:rsidP="00847222">
            <w:pPr>
              <w:pStyle w:val="Text"/>
              <w:spacing w:before="14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6075E4C" w14:textId="77777777" w:rsidR="007C703E" w:rsidRDefault="007C703E" w:rsidP="00847222">
            <w:pPr>
              <w:pStyle w:val="Text"/>
              <w:spacing w:before="160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33B93AFD" w14:textId="77777777" w:rsidR="007C703E" w:rsidRPr="0066019E" w:rsidRDefault="007C703E" w:rsidP="00847222">
            <w:pPr>
              <w:pStyle w:val="Text"/>
            </w:pPr>
          </w:p>
        </w:tc>
      </w:tr>
      <w:tr w:rsidR="007C703E" w:rsidRPr="00AF464F" w14:paraId="1D451071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152C36" w14:textId="77777777" w:rsidR="007C703E" w:rsidRPr="004511AA" w:rsidRDefault="007C703E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54DD75B" w14:textId="77777777" w:rsidR="007C703E" w:rsidRDefault="007C703E" w:rsidP="00847222">
            <w:pPr>
              <w:pStyle w:val="Text"/>
              <w:ind w:left="216" w:hanging="141"/>
            </w:pPr>
            <w:r>
              <w:t>0.605… (s) (accept awrt 0.61)</w:t>
            </w:r>
          </w:p>
        </w:tc>
        <w:tc>
          <w:tcPr>
            <w:tcW w:w="850" w:type="dxa"/>
            <w:shd w:val="clear" w:color="auto" w:fill="auto"/>
          </w:tcPr>
          <w:p w14:paraId="664B7953" w14:textId="77777777" w:rsidR="007C703E" w:rsidRDefault="007C703E" w:rsidP="00847222">
            <w:pPr>
              <w:pStyle w:val="Text"/>
              <w:spacing w:before="140"/>
              <w:jc w:val="center"/>
              <w:rPr>
                <w:b/>
              </w:rPr>
            </w:pPr>
            <w:r>
              <w:rPr>
                <w:b/>
              </w:rPr>
              <w:t>A1ft</w:t>
            </w:r>
          </w:p>
        </w:tc>
        <w:tc>
          <w:tcPr>
            <w:tcW w:w="709" w:type="dxa"/>
            <w:shd w:val="clear" w:color="auto" w:fill="auto"/>
          </w:tcPr>
          <w:p w14:paraId="787A58FD" w14:textId="77777777" w:rsidR="007C703E" w:rsidRDefault="007C703E" w:rsidP="00847222">
            <w:pPr>
              <w:pStyle w:val="Text"/>
              <w:spacing w:before="160"/>
              <w:jc w:val="center"/>
            </w:pPr>
            <w:r>
              <w:t>3.4a</w:t>
            </w:r>
          </w:p>
        </w:tc>
        <w:tc>
          <w:tcPr>
            <w:tcW w:w="1843" w:type="dxa"/>
            <w:vMerge/>
          </w:tcPr>
          <w:p w14:paraId="08B4DB13" w14:textId="77777777" w:rsidR="007C703E" w:rsidRPr="0066019E" w:rsidRDefault="007C703E" w:rsidP="00847222">
            <w:pPr>
              <w:pStyle w:val="Text"/>
            </w:pPr>
          </w:p>
        </w:tc>
      </w:tr>
      <w:tr w:rsidR="007C703E" w:rsidRPr="00AF464F" w14:paraId="448444FF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D947CCA" w14:textId="77777777" w:rsidR="007C703E" w:rsidRPr="00AF464F" w:rsidRDefault="007C703E" w:rsidP="00847222">
            <w:pPr>
              <w:pStyle w:val="Marks"/>
              <w:framePr w:hSpace="0" w:wrap="auto" w:hAnchor="text" w:xAlign="left" w:yAlign="inline"/>
            </w:pPr>
            <w:r>
              <w:t>(8</w:t>
            </w:r>
            <w:r w:rsidRPr="00AF464F">
              <w:t xml:space="preserve"> marks)</w:t>
            </w:r>
          </w:p>
        </w:tc>
      </w:tr>
      <w:tr w:rsidR="007C703E" w:rsidRPr="00AF464F" w14:paraId="04AD3E60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157CEF8" w14:textId="77777777" w:rsidR="007C703E" w:rsidRDefault="007C703E" w:rsidP="00847222">
            <w:pPr>
              <w:pStyle w:val="TableHead"/>
              <w:framePr w:hSpace="0" w:wrap="auto" w:hAnchor="text" w:xAlign="left" w:yAlign="inline"/>
            </w:pPr>
            <w:r w:rsidRPr="00AF464F">
              <w:t>Notes</w:t>
            </w:r>
          </w:p>
          <w:p w14:paraId="40ABBBE3" w14:textId="77777777" w:rsidR="007C703E" w:rsidRDefault="007C703E" w:rsidP="00847222">
            <w:pPr>
              <w:pStyle w:val="TableHead"/>
              <w:framePr w:hSpace="0" w:wrap="auto" w:hAnchor="text" w:xAlign="left" w:yAlign="inline"/>
            </w:pPr>
          </w:p>
          <w:p w14:paraId="1753CB5C" w14:textId="77777777" w:rsidR="007C703E" w:rsidRPr="00AF464F" w:rsidRDefault="007C703E" w:rsidP="00847222">
            <w:pPr>
              <w:pStyle w:val="TableHead"/>
              <w:framePr w:hSpace="0" w:wrap="auto" w:hAnchor="text" w:xAlign="left" w:yAlign="inline"/>
            </w:pPr>
          </w:p>
        </w:tc>
      </w:tr>
    </w:tbl>
    <w:p w14:paraId="1BE87C06" w14:textId="156392B8" w:rsidR="007C703E" w:rsidRDefault="007C70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4"/>
        <w:gridCol w:w="5968"/>
        <w:gridCol w:w="848"/>
        <w:gridCol w:w="707"/>
        <w:gridCol w:w="1836"/>
      </w:tblGrid>
      <w:tr w:rsidR="007C703E" w:rsidRPr="00AF464F" w14:paraId="72525AEB" w14:textId="77777777" w:rsidTr="0084722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83155C4" w14:textId="77777777" w:rsidR="007C703E" w:rsidRPr="00AF464F" w:rsidRDefault="007C703E" w:rsidP="00847222">
            <w:pPr>
              <w:pStyle w:val="TableHead"/>
              <w:framePr w:hSpace="0" w:wrap="auto" w:hAnchor="text" w:xAlign="left" w:yAlign="inline"/>
            </w:pPr>
            <w:r>
              <w:lastRenderedPageBreak/>
              <w:t>G10</w:t>
            </w:r>
          </w:p>
        </w:tc>
        <w:tc>
          <w:tcPr>
            <w:tcW w:w="5994" w:type="dxa"/>
            <w:shd w:val="clear" w:color="auto" w:fill="auto"/>
            <w:vAlign w:val="center"/>
          </w:tcPr>
          <w:p w14:paraId="57B402BD" w14:textId="77777777" w:rsidR="007C703E" w:rsidRPr="00AF464F" w:rsidRDefault="007C703E" w:rsidP="00847222">
            <w:pPr>
              <w:pStyle w:val="TableHead"/>
              <w:framePr w:hSpace="0" w:wrap="auto" w:hAnchor="text" w:xAlign="left" w:yAlign="inline"/>
            </w:pPr>
            <w:r w:rsidRPr="00AF464F">
              <w:t>Scheme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2FD9F1E4" w14:textId="77777777" w:rsidR="007C703E" w:rsidRPr="00AF464F" w:rsidRDefault="007C703E" w:rsidP="00847222">
            <w:pPr>
              <w:pStyle w:val="TableHead"/>
              <w:framePr w:hSpace="0" w:wrap="auto" w:hAnchor="text" w:xAlign="left" w:yAlign="inline"/>
            </w:pPr>
            <w:r w:rsidRPr="00AF464F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7217A83" w14:textId="77777777" w:rsidR="007C703E" w:rsidRPr="00AF464F" w:rsidRDefault="007C703E" w:rsidP="00847222">
            <w:pPr>
              <w:pStyle w:val="TableHead"/>
              <w:framePr w:hSpace="0" w:wrap="auto" w:hAnchor="text" w:xAlign="left" w:yAlign="inline"/>
            </w:pPr>
            <w:r w:rsidRPr="00AF464F">
              <w:t>AOs</w:t>
            </w:r>
          </w:p>
        </w:tc>
        <w:tc>
          <w:tcPr>
            <w:tcW w:w="1843" w:type="dxa"/>
            <w:vAlign w:val="center"/>
          </w:tcPr>
          <w:p w14:paraId="3A65E6C1" w14:textId="77777777" w:rsidR="007C703E" w:rsidRPr="00AF464F" w:rsidRDefault="007C703E" w:rsidP="00847222">
            <w:pPr>
              <w:pStyle w:val="TableHead"/>
              <w:framePr w:hSpace="0" w:wrap="auto" w:hAnchor="text" w:xAlign="left" w:yAlign="inline"/>
            </w:pPr>
            <w:r w:rsidRPr="00C84B79">
              <w:t>Pearson Progression Step and Progress descriptor</w:t>
            </w:r>
          </w:p>
        </w:tc>
      </w:tr>
      <w:tr w:rsidR="007C703E" w:rsidRPr="00AF464F" w14:paraId="3DB17140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C76DD49" w14:textId="7E554CBC" w:rsidR="007C703E" w:rsidRPr="004511AA" w:rsidRDefault="007C703E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5994" w:type="dxa"/>
            <w:shd w:val="clear" w:color="auto" w:fill="auto"/>
          </w:tcPr>
          <w:p w14:paraId="5714135C" w14:textId="77777777" w:rsidR="007C703E" w:rsidRPr="00C84B79" w:rsidRDefault="007C703E" w:rsidP="00847222">
            <w:pPr>
              <w:pStyle w:val="Text"/>
              <w:spacing w:before="80" w:after="80" w:line="240" w:lineRule="auto"/>
              <w:ind w:firstLine="78"/>
            </w:pPr>
            <w:r>
              <w:t xml:space="preserve">Resultant force is </w:t>
            </w:r>
            <w:r w:rsidRPr="00082FFC">
              <w:rPr>
                <w:b/>
              </w:rPr>
              <w:t>A</w:t>
            </w:r>
            <w:r>
              <w:t xml:space="preserve"> + </w:t>
            </w:r>
            <w:r w:rsidRPr="00082FFC">
              <w:rPr>
                <w:b/>
              </w:rPr>
              <w:t>B</w:t>
            </w:r>
          </w:p>
        </w:tc>
        <w:tc>
          <w:tcPr>
            <w:tcW w:w="851" w:type="dxa"/>
            <w:shd w:val="clear" w:color="auto" w:fill="auto"/>
          </w:tcPr>
          <w:p w14:paraId="38378218" w14:textId="77777777" w:rsidR="007C703E" w:rsidRPr="00C84B79" w:rsidRDefault="007C703E" w:rsidP="00847222">
            <w:pPr>
              <w:pStyle w:val="Text"/>
              <w:jc w:val="center"/>
              <w:rPr>
                <w:b/>
              </w:rPr>
            </w:pPr>
            <w:r w:rsidRPr="00C84B79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486AC1C" w14:textId="77777777" w:rsidR="007C703E" w:rsidRPr="00AF464F" w:rsidRDefault="007C703E" w:rsidP="00847222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7D857C65" w14:textId="77777777" w:rsidR="007C703E" w:rsidRPr="00AF464F" w:rsidRDefault="007C703E" w:rsidP="00847222">
            <w:pPr>
              <w:pStyle w:val="Text"/>
              <w:jc w:val="center"/>
            </w:pPr>
            <w:r>
              <w:t>5</w:t>
            </w:r>
            <w:r w:rsidRPr="000959F8">
              <w:t>th</w:t>
            </w:r>
          </w:p>
          <w:p w14:paraId="050220D0" w14:textId="77777777" w:rsidR="007C703E" w:rsidRPr="00AF464F" w:rsidRDefault="007C703E" w:rsidP="00847222">
            <w:pPr>
              <w:pStyle w:val="Text"/>
              <w:jc w:val="center"/>
            </w:pPr>
            <w:r w:rsidRPr="001D11E1">
              <w:t>Use Newton's second law to model motion in two directions</w:t>
            </w:r>
            <w:r>
              <w:t>.</w:t>
            </w:r>
          </w:p>
        </w:tc>
      </w:tr>
      <w:tr w:rsidR="007C703E" w:rsidRPr="00AF464F" w14:paraId="6AA873F3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B528C19" w14:textId="77777777" w:rsidR="007C703E" w:rsidRPr="004511AA" w:rsidRDefault="007C703E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08D591D9" w14:textId="77777777" w:rsidR="007C703E" w:rsidRDefault="007C703E" w:rsidP="00847222">
            <w:pPr>
              <w:pStyle w:val="Text"/>
              <w:spacing w:before="80" w:after="80" w:line="240" w:lineRule="auto"/>
              <w:ind w:firstLine="78"/>
            </w:pPr>
            <w:r>
              <w:t>= 3</w:t>
            </w:r>
            <w:r w:rsidRPr="00082FFC">
              <w:rPr>
                <w:b/>
              </w:rPr>
              <w:t>i</w:t>
            </w:r>
            <w:r>
              <w:t xml:space="preserve"> – </w:t>
            </w:r>
            <w:r w:rsidRPr="00082FFC">
              <w:rPr>
                <w:b/>
              </w:rPr>
              <w:t>j</w:t>
            </w:r>
            <w:r>
              <w:t xml:space="preserve"> (N)</w:t>
            </w:r>
          </w:p>
        </w:tc>
        <w:tc>
          <w:tcPr>
            <w:tcW w:w="851" w:type="dxa"/>
            <w:shd w:val="clear" w:color="auto" w:fill="auto"/>
          </w:tcPr>
          <w:p w14:paraId="0448E17E" w14:textId="77777777" w:rsidR="007C703E" w:rsidRPr="00C84B79" w:rsidRDefault="007C703E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AFF3FF7" w14:textId="77777777" w:rsidR="007C703E" w:rsidRDefault="007C703E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D45D27B" w14:textId="77777777" w:rsidR="007C703E" w:rsidRDefault="007C703E" w:rsidP="00847222">
            <w:pPr>
              <w:pStyle w:val="Text"/>
              <w:jc w:val="center"/>
            </w:pPr>
          </w:p>
        </w:tc>
      </w:tr>
      <w:tr w:rsidR="007C703E" w:rsidRPr="00AF464F" w14:paraId="4BE1F850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B75251D" w14:textId="77777777" w:rsidR="007C703E" w:rsidRPr="004511AA" w:rsidRDefault="007C703E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381DC2B2" w14:textId="77777777" w:rsidR="007C703E" w:rsidRPr="00AF464F" w:rsidRDefault="007C703E" w:rsidP="00847222">
            <w:pPr>
              <w:pStyle w:val="Text"/>
              <w:spacing w:before="80" w:after="80" w:line="240" w:lineRule="auto"/>
              <w:ind w:firstLine="78"/>
            </w:pPr>
            <w:r>
              <w:t>Use of Newton’s 2</w:t>
            </w:r>
            <w:r w:rsidRPr="0047207E">
              <w:t>nd</w:t>
            </w:r>
            <w:r>
              <w:t xml:space="preserve"> Law.</w:t>
            </w:r>
          </w:p>
        </w:tc>
        <w:tc>
          <w:tcPr>
            <w:tcW w:w="851" w:type="dxa"/>
            <w:shd w:val="clear" w:color="auto" w:fill="auto"/>
          </w:tcPr>
          <w:p w14:paraId="68C2F57D" w14:textId="77777777" w:rsidR="007C703E" w:rsidRPr="00C84B79" w:rsidRDefault="007C703E" w:rsidP="00847222">
            <w:pPr>
              <w:pStyle w:val="Text"/>
              <w:jc w:val="center"/>
              <w:rPr>
                <w:b/>
              </w:rPr>
            </w:pPr>
            <w:r w:rsidRPr="00C84B79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A50998C" w14:textId="77777777" w:rsidR="007C703E" w:rsidRPr="00AF464F" w:rsidRDefault="007C703E" w:rsidP="00847222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14:paraId="211F613C" w14:textId="77777777" w:rsidR="007C703E" w:rsidRPr="00AF464F" w:rsidRDefault="007C703E" w:rsidP="00847222">
            <w:pPr>
              <w:pStyle w:val="Text"/>
              <w:jc w:val="center"/>
            </w:pPr>
          </w:p>
        </w:tc>
      </w:tr>
      <w:tr w:rsidR="007C703E" w:rsidRPr="00AF464F" w14:paraId="25B6C1C8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6FFF3C6" w14:textId="77777777" w:rsidR="007C703E" w:rsidRPr="004511AA" w:rsidRDefault="007C703E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1437BD30" w14:textId="77777777" w:rsidR="007C703E" w:rsidRDefault="007C703E" w:rsidP="00847222">
            <w:pPr>
              <w:pStyle w:val="Text"/>
              <w:spacing w:before="80" w:after="80" w:line="240" w:lineRule="auto"/>
              <w:ind w:firstLine="78"/>
            </w:pPr>
            <w:r w:rsidRPr="006E14F3">
              <w:rPr>
                <w:position w:val="-22"/>
              </w:rPr>
              <w:object w:dxaOrig="600" w:dyaOrig="580" w14:anchorId="5C914EDA">
                <v:shape id="_x0000_i1070" type="#_x0000_t75" style="width:30pt;height:29.4pt" o:ole="">
                  <v:imagedata r:id="rId35" o:title=""/>
                </v:shape>
                <o:OLEObject Type="Embed" ProgID="Equation.DSMT4" ShapeID="_x0000_i1070" DrawAspect="Content" ObjectID="_1586771340" r:id="rId36"/>
              </w:object>
            </w:r>
          </w:p>
        </w:tc>
        <w:tc>
          <w:tcPr>
            <w:tcW w:w="851" w:type="dxa"/>
            <w:shd w:val="clear" w:color="auto" w:fill="auto"/>
          </w:tcPr>
          <w:p w14:paraId="39618E24" w14:textId="77777777" w:rsidR="007C703E" w:rsidRPr="00C84B79" w:rsidRDefault="007C703E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E96BB4A" w14:textId="77777777" w:rsidR="007C703E" w:rsidRDefault="007C703E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79BF946" w14:textId="77777777" w:rsidR="007C703E" w:rsidRDefault="007C703E" w:rsidP="00847222">
            <w:pPr>
              <w:pStyle w:val="Text"/>
              <w:jc w:val="center"/>
            </w:pPr>
          </w:p>
        </w:tc>
      </w:tr>
      <w:tr w:rsidR="007C703E" w:rsidRPr="00AF464F" w14:paraId="307145A4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F34D6D7" w14:textId="77777777" w:rsidR="007C703E" w:rsidRPr="004511AA" w:rsidRDefault="007C703E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5922F75B" w14:textId="77777777" w:rsidR="007C703E" w:rsidRPr="00C56423" w:rsidRDefault="007C703E" w:rsidP="00847222">
            <w:pPr>
              <w:pStyle w:val="Text"/>
              <w:spacing w:before="80" w:after="80" w:line="240" w:lineRule="auto"/>
              <w:ind w:firstLine="78"/>
            </w:pPr>
            <w:r>
              <w:t>6</w:t>
            </w:r>
            <w:r w:rsidRPr="00082FFC">
              <w:rPr>
                <w:b/>
              </w:rPr>
              <w:t>i</w:t>
            </w:r>
            <w:r>
              <w:t xml:space="preserve"> – 2</w:t>
            </w:r>
            <w:r w:rsidRPr="00082FFC">
              <w:rPr>
                <w:b/>
              </w:rPr>
              <w:t>j</w:t>
            </w:r>
            <w:r>
              <w:t xml:space="preserve"> (m s</w:t>
            </w:r>
            <w:r w:rsidRPr="00082FFC">
              <w:rPr>
                <w:vertAlign w:val="superscript"/>
              </w:rPr>
              <w:t>−2</w:t>
            </w:r>
            <w:r>
              <w:t>)</w:t>
            </w:r>
          </w:p>
        </w:tc>
        <w:tc>
          <w:tcPr>
            <w:tcW w:w="851" w:type="dxa"/>
            <w:shd w:val="clear" w:color="auto" w:fill="auto"/>
          </w:tcPr>
          <w:p w14:paraId="2D7844A3" w14:textId="77777777" w:rsidR="007C703E" w:rsidRDefault="007C703E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9EDEE3D" w14:textId="77777777" w:rsidR="007C703E" w:rsidRDefault="007C703E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7D98FE0" w14:textId="77777777" w:rsidR="007C703E" w:rsidRDefault="007C703E" w:rsidP="00847222">
            <w:pPr>
              <w:pStyle w:val="Text"/>
              <w:jc w:val="center"/>
            </w:pPr>
          </w:p>
        </w:tc>
      </w:tr>
      <w:tr w:rsidR="007C703E" w:rsidRPr="00AF464F" w14:paraId="176EB8F5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4896013" w14:textId="77777777" w:rsidR="007C703E" w:rsidRPr="004511AA" w:rsidRDefault="007C703E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253774EC" w14:textId="77777777" w:rsidR="007C703E" w:rsidRPr="00C56423" w:rsidRDefault="007C703E" w:rsidP="00847222">
            <w:pPr>
              <w:pStyle w:val="Text"/>
              <w:spacing w:before="80" w:after="80" w:line="240" w:lineRule="auto"/>
              <w:ind w:firstLine="78"/>
            </w:pPr>
            <w:r w:rsidRPr="006C15A5">
              <w:rPr>
                <w:position w:val="-22"/>
              </w:rPr>
              <w:object w:dxaOrig="1180" w:dyaOrig="580" w14:anchorId="4D8AEFB7">
                <v:shape id="_x0000_i1071" type="#_x0000_t75" style="width:58.8pt;height:27.6pt" o:ole="">
                  <v:imagedata r:id="rId37" o:title=""/>
                </v:shape>
                <o:OLEObject Type="Embed" ProgID="Equation.DSMT4" ShapeID="_x0000_i1071" DrawAspect="Content" ObjectID="_1586771341" r:id="rId38"/>
              </w:object>
            </w:r>
          </w:p>
        </w:tc>
        <w:tc>
          <w:tcPr>
            <w:tcW w:w="851" w:type="dxa"/>
            <w:shd w:val="clear" w:color="auto" w:fill="auto"/>
          </w:tcPr>
          <w:p w14:paraId="5B8D482A" w14:textId="77777777" w:rsidR="007C703E" w:rsidRPr="00C84B79" w:rsidRDefault="007C703E" w:rsidP="00847222">
            <w:pPr>
              <w:pStyle w:val="Text"/>
              <w:jc w:val="center"/>
              <w:rPr>
                <w:b/>
              </w:rPr>
            </w:pPr>
            <w:r w:rsidRPr="00C84B79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6166992" w14:textId="77777777" w:rsidR="007C703E" w:rsidRPr="00AF464F" w:rsidRDefault="007C703E" w:rsidP="00847222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14:paraId="34DCD89C" w14:textId="77777777" w:rsidR="007C703E" w:rsidRPr="00AF464F" w:rsidRDefault="007C703E" w:rsidP="00847222">
            <w:pPr>
              <w:pStyle w:val="Text"/>
              <w:jc w:val="center"/>
            </w:pPr>
          </w:p>
        </w:tc>
      </w:tr>
      <w:tr w:rsidR="007C703E" w:rsidRPr="00AF464F" w14:paraId="61B47452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DBA5225" w14:textId="77777777" w:rsidR="007C703E" w:rsidRPr="004511AA" w:rsidRDefault="007C703E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3FEDFF54" w14:textId="77777777" w:rsidR="007C703E" w:rsidRPr="00C56423" w:rsidRDefault="007C703E" w:rsidP="00847222">
            <w:pPr>
              <w:pStyle w:val="Text"/>
              <w:spacing w:before="80" w:after="80" w:line="240" w:lineRule="auto"/>
              <w:ind w:firstLine="78"/>
            </w:pPr>
            <w:r w:rsidRPr="00CE143C">
              <w:rPr>
                <w:position w:val="-22"/>
              </w:rPr>
              <w:object w:dxaOrig="1960" w:dyaOrig="580" w14:anchorId="661B163F">
                <v:shape id="_x0000_i1072" type="#_x0000_t75" style="width:98.4pt;height:27.6pt" o:ole="">
                  <v:imagedata r:id="rId39" o:title=""/>
                </v:shape>
                <o:OLEObject Type="Embed" ProgID="Equation.DSMT4" ShapeID="_x0000_i1072" DrawAspect="Content" ObjectID="_1586771342" r:id="rId40"/>
              </w:object>
            </w:r>
          </w:p>
        </w:tc>
        <w:tc>
          <w:tcPr>
            <w:tcW w:w="851" w:type="dxa"/>
            <w:shd w:val="clear" w:color="auto" w:fill="auto"/>
          </w:tcPr>
          <w:p w14:paraId="28690199" w14:textId="77777777" w:rsidR="007C703E" w:rsidRPr="00C84B79" w:rsidRDefault="007C703E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F6F1A61" w14:textId="77777777" w:rsidR="007C703E" w:rsidRDefault="007C703E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453E63C" w14:textId="77777777" w:rsidR="007C703E" w:rsidRDefault="007C703E" w:rsidP="00847222">
            <w:pPr>
              <w:pStyle w:val="Text"/>
              <w:jc w:val="center"/>
            </w:pPr>
          </w:p>
        </w:tc>
      </w:tr>
      <w:tr w:rsidR="007C703E" w:rsidRPr="00AF464F" w14:paraId="36978370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2DF5689" w14:textId="77777777" w:rsidR="007C703E" w:rsidRPr="004511AA" w:rsidRDefault="007C703E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2D07C36D" w14:textId="77777777" w:rsidR="007C703E" w:rsidRDefault="007C703E" w:rsidP="00847222">
            <w:pPr>
              <w:pStyle w:val="Text"/>
              <w:spacing w:before="80" w:after="80" w:line="240" w:lineRule="auto"/>
              <w:ind w:firstLine="78"/>
            </w:pPr>
            <w:r w:rsidRPr="00082FFC">
              <w:rPr>
                <w:i/>
              </w:rPr>
              <w:t>x</w:t>
            </w:r>
            <w:r>
              <w:t xml:space="preserve"> = 3 + 3</w:t>
            </w:r>
            <w:r w:rsidRPr="00082FFC">
              <w:rPr>
                <w:i/>
              </w:rPr>
              <w:t>t</w:t>
            </w:r>
            <w:r w:rsidRPr="00082FFC">
              <w:rPr>
                <w:vertAlign w:val="superscript"/>
              </w:rPr>
              <w:t>2</w:t>
            </w:r>
          </w:p>
        </w:tc>
        <w:tc>
          <w:tcPr>
            <w:tcW w:w="851" w:type="dxa"/>
            <w:shd w:val="clear" w:color="auto" w:fill="auto"/>
          </w:tcPr>
          <w:p w14:paraId="1DE0F787" w14:textId="77777777" w:rsidR="007C703E" w:rsidRDefault="007C703E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A84C218" w14:textId="77777777" w:rsidR="007C703E" w:rsidRDefault="007C703E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216FA92" w14:textId="77777777" w:rsidR="007C703E" w:rsidRDefault="007C703E" w:rsidP="00847222">
            <w:pPr>
              <w:pStyle w:val="Text"/>
              <w:jc w:val="center"/>
            </w:pPr>
          </w:p>
        </w:tc>
      </w:tr>
      <w:tr w:rsidR="007C703E" w:rsidRPr="00AF464F" w14:paraId="0F1156F6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9A35B4" w14:textId="77777777" w:rsidR="007C703E" w:rsidRPr="004511AA" w:rsidRDefault="007C703E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500B284F" w14:textId="77777777" w:rsidR="007C703E" w:rsidRPr="00C56423" w:rsidRDefault="007C703E" w:rsidP="00847222">
            <w:pPr>
              <w:pStyle w:val="Text"/>
              <w:spacing w:before="80" w:after="80" w:line="240" w:lineRule="auto"/>
              <w:ind w:firstLine="78"/>
            </w:pPr>
            <w:r w:rsidRPr="00082FFC">
              <w:rPr>
                <w:i/>
              </w:rPr>
              <w:t>y</w:t>
            </w:r>
            <w:r>
              <w:t xml:space="preserve"> = 4 – </w:t>
            </w:r>
            <w:r w:rsidRPr="00082FFC">
              <w:rPr>
                <w:i/>
              </w:rPr>
              <w:t>t</w:t>
            </w:r>
            <w:r w:rsidRPr="00082FFC">
              <w:rPr>
                <w:vertAlign w:val="superscript"/>
              </w:rPr>
              <w:t>2</w:t>
            </w:r>
          </w:p>
        </w:tc>
        <w:tc>
          <w:tcPr>
            <w:tcW w:w="851" w:type="dxa"/>
            <w:shd w:val="clear" w:color="auto" w:fill="auto"/>
          </w:tcPr>
          <w:p w14:paraId="57164A85" w14:textId="77777777" w:rsidR="007C703E" w:rsidRDefault="007C703E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D35B8C5" w14:textId="77777777" w:rsidR="007C703E" w:rsidRDefault="007C703E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0FE18FC" w14:textId="77777777" w:rsidR="007C703E" w:rsidRDefault="007C703E" w:rsidP="00847222">
            <w:pPr>
              <w:pStyle w:val="Text"/>
              <w:jc w:val="center"/>
            </w:pPr>
          </w:p>
        </w:tc>
      </w:tr>
      <w:tr w:rsidR="007C703E" w:rsidRPr="00AF464F" w14:paraId="13079229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41E5EC" w14:textId="77777777" w:rsidR="007C703E" w:rsidRPr="004511AA" w:rsidRDefault="007C703E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261E5E4F" w14:textId="77777777" w:rsidR="007C703E" w:rsidRPr="00C56423" w:rsidRDefault="007C703E" w:rsidP="00847222">
            <w:pPr>
              <w:pStyle w:val="Text"/>
              <w:ind w:firstLine="78"/>
            </w:pPr>
          </w:p>
        </w:tc>
        <w:tc>
          <w:tcPr>
            <w:tcW w:w="851" w:type="dxa"/>
            <w:shd w:val="clear" w:color="auto" w:fill="auto"/>
          </w:tcPr>
          <w:p w14:paraId="7614D2CA" w14:textId="77777777" w:rsidR="007C703E" w:rsidRDefault="007C703E" w:rsidP="00847222">
            <w:pPr>
              <w:pStyle w:val="Text"/>
              <w:spacing w:after="280"/>
              <w:jc w:val="center"/>
              <w:rPr>
                <w:b/>
              </w:rPr>
            </w:pPr>
            <w:r>
              <w:rPr>
                <w:b/>
              </w:rPr>
              <w:t>(9)</w:t>
            </w:r>
          </w:p>
        </w:tc>
        <w:tc>
          <w:tcPr>
            <w:tcW w:w="709" w:type="dxa"/>
            <w:shd w:val="clear" w:color="auto" w:fill="auto"/>
          </w:tcPr>
          <w:p w14:paraId="17E78446" w14:textId="77777777" w:rsidR="007C703E" w:rsidRDefault="007C703E" w:rsidP="00847222">
            <w:pPr>
              <w:pStyle w:val="Text"/>
              <w:spacing w:after="280"/>
              <w:jc w:val="center"/>
            </w:pPr>
          </w:p>
        </w:tc>
        <w:tc>
          <w:tcPr>
            <w:tcW w:w="1843" w:type="dxa"/>
          </w:tcPr>
          <w:p w14:paraId="27CA32B2" w14:textId="77777777" w:rsidR="007C703E" w:rsidRDefault="007C703E" w:rsidP="00847222">
            <w:pPr>
              <w:pStyle w:val="Text"/>
              <w:jc w:val="center"/>
            </w:pPr>
          </w:p>
        </w:tc>
      </w:tr>
      <w:tr w:rsidR="007C703E" w:rsidRPr="00AF464F" w14:paraId="72BCE521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47EEAEA" w14:textId="296DC581" w:rsidR="007C703E" w:rsidRPr="004511AA" w:rsidRDefault="007C703E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5994" w:type="dxa"/>
            <w:shd w:val="clear" w:color="auto" w:fill="auto"/>
          </w:tcPr>
          <w:p w14:paraId="3406D971" w14:textId="77777777" w:rsidR="007C703E" w:rsidRPr="00C84B79" w:rsidRDefault="007C703E" w:rsidP="00847222">
            <w:pPr>
              <w:pStyle w:val="Text"/>
              <w:ind w:firstLine="78"/>
            </w:pPr>
            <w:r w:rsidRPr="006E14F3">
              <w:rPr>
                <w:i/>
              </w:rPr>
              <w:t>x</w:t>
            </w:r>
            <w:r>
              <w:t xml:space="preserve"> = 3 + 3</w:t>
            </w:r>
            <w:r w:rsidRPr="006E14F3">
              <w:rPr>
                <w:i/>
              </w:rPr>
              <w:t>t</w:t>
            </w:r>
            <w:r w:rsidRPr="006E14F3">
              <w:rPr>
                <w:vertAlign w:val="superscript"/>
              </w:rPr>
              <w:t>2</w:t>
            </w:r>
            <w:r>
              <w:t xml:space="preserve"> </w:t>
            </w:r>
            <w:r w:rsidRPr="00082FFC">
              <w:t xml:space="preserve">&gt; 0 </w:t>
            </w:r>
            <w:r>
              <w:t xml:space="preserve">for all </w:t>
            </w:r>
            <w:r w:rsidRPr="00082FFC">
              <w:rPr>
                <w:i/>
              </w:rPr>
              <w:t>t</w:t>
            </w:r>
            <w:r>
              <w:t xml:space="preserve"> &gt; 0</w:t>
            </w:r>
          </w:p>
        </w:tc>
        <w:tc>
          <w:tcPr>
            <w:tcW w:w="851" w:type="dxa"/>
            <w:shd w:val="clear" w:color="auto" w:fill="auto"/>
          </w:tcPr>
          <w:p w14:paraId="05D09401" w14:textId="77777777" w:rsidR="007C703E" w:rsidRPr="00C84B79" w:rsidRDefault="007C703E" w:rsidP="00847222">
            <w:pPr>
              <w:pStyle w:val="Text"/>
              <w:jc w:val="center"/>
              <w:rPr>
                <w:b/>
              </w:rPr>
            </w:pPr>
            <w:r w:rsidRPr="00C84B79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DCA9693" w14:textId="77777777" w:rsidR="007C703E" w:rsidRPr="00AF464F" w:rsidRDefault="007C703E" w:rsidP="00847222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 w:val="restart"/>
          </w:tcPr>
          <w:p w14:paraId="4FFF3F52" w14:textId="77777777" w:rsidR="007C703E" w:rsidRDefault="007C703E" w:rsidP="00847222">
            <w:pPr>
              <w:pStyle w:val="Text"/>
              <w:jc w:val="center"/>
            </w:pPr>
            <w:r>
              <w:t>4</w:t>
            </w:r>
            <w:r w:rsidRPr="000959F8">
              <w:t>th</w:t>
            </w:r>
          </w:p>
          <w:p w14:paraId="0E2D164B" w14:textId="77777777" w:rsidR="007C703E" w:rsidRDefault="007C703E" w:rsidP="00847222">
            <w:pPr>
              <w:pStyle w:val="Text"/>
              <w:jc w:val="center"/>
            </w:pPr>
            <w:r w:rsidRPr="001D11E1">
              <w:t>Complete proofs by deduction and direct algebraic methods</w:t>
            </w:r>
            <w:r>
              <w:t>.</w:t>
            </w:r>
          </w:p>
        </w:tc>
      </w:tr>
      <w:tr w:rsidR="007C703E" w:rsidRPr="00AF464F" w14:paraId="33CAF6EF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3AF116F" w14:textId="77777777" w:rsidR="007C703E" w:rsidRDefault="007C703E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7E3C9F45" w14:textId="77777777" w:rsidR="007C703E" w:rsidRPr="00C56423" w:rsidRDefault="007C703E" w:rsidP="00847222">
            <w:pPr>
              <w:pStyle w:val="Text"/>
              <w:ind w:firstLine="78"/>
            </w:pPr>
            <w:r>
              <w:t xml:space="preserve">so </w:t>
            </w:r>
            <w:r w:rsidRPr="00082FFC">
              <w:rPr>
                <w:i/>
              </w:rPr>
              <w:t>x</w:t>
            </w:r>
            <w:r>
              <w:t xml:space="preserve"> </w:t>
            </w:r>
            <w:r>
              <w:rPr>
                <w:rFonts w:ascii="Cambria Math" w:hAnsi="Cambria Math"/>
              </w:rPr>
              <w:t>≠</w:t>
            </w:r>
            <w:r>
              <w:t xml:space="preserve"> 3</w:t>
            </w:r>
          </w:p>
        </w:tc>
        <w:tc>
          <w:tcPr>
            <w:tcW w:w="851" w:type="dxa"/>
            <w:shd w:val="clear" w:color="auto" w:fill="auto"/>
          </w:tcPr>
          <w:p w14:paraId="76B712FF" w14:textId="77777777" w:rsidR="007C703E" w:rsidRPr="00C84B79" w:rsidRDefault="007C703E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860C76E" w14:textId="77777777" w:rsidR="007C703E" w:rsidRDefault="007C703E" w:rsidP="00847222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3CFBE78" w14:textId="77777777" w:rsidR="007C703E" w:rsidRDefault="007C703E" w:rsidP="00847222">
            <w:pPr>
              <w:pStyle w:val="Text"/>
              <w:jc w:val="center"/>
            </w:pPr>
          </w:p>
        </w:tc>
      </w:tr>
      <w:tr w:rsidR="007C703E" w:rsidRPr="00AF464F" w14:paraId="74571EC5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C6FF389" w14:textId="77777777" w:rsidR="007C703E" w:rsidRDefault="007C703E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3DDE97E6" w14:textId="77777777" w:rsidR="007C703E" w:rsidRDefault="007C703E" w:rsidP="00847222">
            <w:pPr>
              <w:pStyle w:val="Text"/>
              <w:ind w:firstLine="78"/>
            </w:pPr>
          </w:p>
        </w:tc>
        <w:tc>
          <w:tcPr>
            <w:tcW w:w="851" w:type="dxa"/>
            <w:shd w:val="clear" w:color="auto" w:fill="auto"/>
          </w:tcPr>
          <w:p w14:paraId="1F763730" w14:textId="77777777" w:rsidR="007C703E" w:rsidRDefault="007C703E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52FDDBE" w14:textId="77777777" w:rsidR="007C703E" w:rsidRDefault="007C703E" w:rsidP="0084722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85A896E" w14:textId="77777777" w:rsidR="007C703E" w:rsidRDefault="007C703E" w:rsidP="00847222">
            <w:pPr>
              <w:pStyle w:val="Text"/>
              <w:jc w:val="center"/>
            </w:pPr>
          </w:p>
        </w:tc>
      </w:tr>
      <w:tr w:rsidR="007C703E" w:rsidRPr="00AF464F" w14:paraId="3828C3CD" w14:textId="77777777" w:rsidTr="00847222">
        <w:trPr>
          <w:jc w:val="center"/>
        </w:trPr>
        <w:tc>
          <w:tcPr>
            <w:tcW w:w="817" w:type="dxa"/>
            <w:shd w:val="clear" w:color="auto" w:fill="auto"/>
          </w:tcPr>
          <w:p w14:paraId="4D44554A" w14:textId="733EAD6B" w:rsidR="007C703E" w:rsidRDefault="007C703E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5994" w:type="dxa"/>
            <w:shd w:val="clear" w:color="auto" w:fill="auto"/>
          </w:tcPr>
          <w:p w14:paraId="5188DD1C" w14:textId="77777777" w:rsidR="007C703E" w:rsidRDefault="007C703E" w:rsidP="00847222">
            <w:pPr>
              <w:pStyle w:val="Text"/>
              <w:ind w:firstLine="78"/>
            </w:pPr>
            <w:r>
              <w:t>Anything resonable. For example, a ball in a river with wind.</w:t>
            </w:r>
          </w:p>
          <w:p w14:paraId="0A97643A" w14:textId="77777777" w:rsidR="007C703E" w:rsidRDefault="007C703E" w:rsidP="00847222">
            <w:pPr>
              <w:pStyle w:val="Text"/>
              <w:ind w:firstLine="78"/>
            </w:pPr>
            <w:r>
              <w:t xml:space="preserve">Descriptions of </w:t>
            </w:r>
            <w:r w:rsidRPr="00082FFC">
              <w:rPr>
                <w:b/>
                <w:color w:val="000000" w:themeColor="text1"/>
              </w:rPr>
              <w:t>A</w:t>
            </w:r>
            <w:r>
              <w:t xml:space="preserve"> and </w:t>
            </w:r>
            <w:r w:rsidRPr="00082FFC">
              <w:rPr>
                <w:b/>
                <w:color w:val="000000" w:themeColor="text1"/>
              </w:rPr>
              <w:t>B</w:t>
            </w:r>
            <w:r>
              <w:t>.</w:t>
            </w:r>
          </w:p>
          <w:p w14:paraId="6CECAB82" w14:textId="77777777" w:rsidR="007C703E" w:rsidRDefault="007C703E" w:rsidP="00847222">
            <w:pPr>
              <w:pStyle w:val="Text"/>
              <w:ind w:firstLine="78"/>
            </w:pPr>
            <w:r>
              <w:t xml:space="preserve">For example, </w:t>
            </w:r>
            <w:r w:rsidRPr="00082FFC">
              <w:rPr>
                <w:b/>
              </w:rPr>
              <w:t>A</w:t>
            </w:r>
            <w:r>
              <w:t xml:space="preserve"> is force due to water.</w:t>
            </w:r>
          </w:p>
          <w:p w14:paraId="4E7C7B09" w14:textId="77777777" w:rsidR="007C703E" w:rsidRDefault="007C703E" w:rsidP="00847222">
            <w:pPr>
              <w:pStyle w:val="Text"/>
              <w:ind w:firstLine="78"/>
            </w:pPr>
            <w:r>
              <w:t xml:space="preserve">For example, </w:t>
            </w:r>
            <w:r w:rsidRPr="00082FFC">
              <w:rPr>
                <w:b/>
              </w:rPr>
              <w:t>B</w:t>
            </w:r>
            <w:r>
              <w:t xml:space="preserve"> is force due to wind.</w:t>
            </w:r>
          </w:p>
        </w:tc>
        <w:tc>
          <w:tcPr>
            <w:tcW w:w="851" w:type="dxa"/>
            <w:shd w:val="clear" w:color="auto" w:fill="auto"/>
          </w:tcPr>
          <w:p w14:paraId="1888D5D3" w14:textId="77777777" w:rsidR="007C703E" w:rsidRDefault="007C703E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14:paraId="547FB30D" w14:textId="77777777" w:rsidR="007C703E" w:rsidRDefault="007C703E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4204EACA" w14:textId="77777777" w:rsidR="007C703E" w:rsidRDefault="007C703E" w:rsidP="00847222">
            <w:pPr>
              <w:pStyle w:val="Text"/>
              <w:jc w:val="center"/>
            </w:pPr>
            <w:r>
              <w:t>3.5</w:t>
            </w:r>
          </w:p>
          <w:p w14:paraId="51B024E4" w14:textId="77777777" w:rsidR="007C703E" w:rsidRDefault="007C703E" w:rsidP="00847222">
            <w:pPr>
              <w:pStyle w:val="Text"/>
              <w:jc w:val="center"/>
            </w:pPr>
            <w:r>
              <w:t>3.5</w:t>
            </w:r>
          </w:p>
        </w:tc>
        <w:tc>
          <w:tcPr>
            <w:tcW w:w="1843" w:type="dxa"/>
          </w:tcPr>
          <w:p w14:paraId="6D84330A" w14:textId="77777777" w:rsidR="007C703E" w:rsidRDefault="007C703E" w:rsidP="00847222">
            <w:pPr>
              <w:pStyle w:val="Text"/>
              <w:jc w:val="center"/>
            </w:pPr>
            <w:r>
              <w:t>3</w:t>
            </w:r>
            <w:r w:rsidRPr="000959F8">
              <w:t>rd</w:t>
            </w:r>
          </w:p>
          <w:p w14:paraId="03A6FC46" w14:textId="77777777" w:rsidR="007C703E" w:rsidRDefault="007C703E" w:rsidP="00847222">
            <w:pPr>
              <w:pStyle w:val="Text"/>
              <w:jc w:val="center"/>
            </w:pPr>
            <w:r w:rsidRPr="00A37CD5">
              <w:t>Understand assumptions common in mathematical modelling</w:t>
            </w:r>
            <w:r>
              <w:t>.</w:t>
            </w:r>
          </w:p>
        </w:tc>
      </w:tr>
      <w:tr w:rsidR="007C703E" w:rsidRPr="00AF464F" w14:paraId="0147091E" w14:textId="77777777" w:rsidTr="00847222">
        <w:trPr>
          <w:jc w:val="center"/>
        </w:trPr>
        <w:tc>
          <w:tcPr>
            <w:tcW w:w="817" w:type="dxa"/>
            <w:shd w:val="clear" w:color="auto" w:fill="auto"/>
          </w:tcPr>
          <w:p w14:paraId="0EEC560F" w14:textId="77777777" w:rsidR="007C703E" w:rsidRDefault="007C703E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1BAE34F9" w14:textId="77777777" w:rsidR="007C703E" w:rsidRDefault="007C703E" w:rsidP="00847222">
            <w:pPr>
              <w:pStyle w:val="Text"/>
            </w:pPr>
          </w:p>
        </w:tc>
        <w:tc>
          <w:tcPr>
            <w:tcW w:w="851" w:type="dxa"/>
            <w:shd w:val="clear" w:color="auto" w:fill="auto"/>
          </w:tcPr>
          <w:p w14:paraId="0532FECA" w14:textId="77777777" w:rsidR="007C703E" w:rsidRDefault="007C703E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065460E" w14:textId="77777777" w:rsidR="007C703E" w:rsidRDefault="007C703E" w:rsidP="0084722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83D432E" w14:textId="77777777" w:rsidR="007C703E" w:rsidRDefault="007C703E" w:rsidP="00847222">
            <w:pPr>
              <w:pStyle w:val="Text"/>
              <w:jc w:val="center"/>
            </w:pPr>
          </w:p>
        </w:tc>
      </w:tr>
      <w:tr w:rsidR="007C703E" w:rsidRPr="00AF464F" w14:paraId="2517E7BC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D35695D" w14:textId="77777777" w:rsidR="007C703E" w:rsidRPr="00AF464F" w:rsidRDefault="007C703E" w:rsidP="00847222">
            <w:pPr>
              <w:pStyle w:val="Marks"/>
              <w:framePr w:hSpace="0" w:wrap="auto" w:hAnchor="text" w:xAlign="left" w:yAlign="inline"/>
              <w:tabs>
                <w:tab w:val="clear" w:pos="227"/>
                <w:tab w:val="clear" w:pos="454"/>
                <w:tab w:val="clear" w:pos="680"/>
                <w:tab w:val="left" w:pos="8830"/>
                <w:tab w:val="left" w:pos="8971"/>
                <w:tab w:val="left" w:pos="9113"/>
                <w:tab w:val="right" w:pos="9957"/>
              </w:tabs>
              <w:jc w:val="left"/>
            </w:pPr>
            <w:r>
              <w:tab/>
            </w:r>
            <w:r w:rsidRPr="00AF464F">
              <w:t>(</w:t>
            </w:r>
            <w:r>
              <w:t xml:space="preserve">13 </w:t>
            </w:r>
            <w:r w:rsidRPr="00AF464F">
              <w:t>marks)</w:t>
            </w:r>
          </w:p>
        </w:tc>
      </w:tr>
      <w:tr w:rsidR="007C703E" w:rsidRPr="00AF464F" w14:paraId="06553081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121D933" w14:textId="77777777" w:rsidR="007C703E" w:rsidRPr="00AF464F" w:rsidRDefault="007C703E" w:rsidP="00847222">
            <w:pPr>
              <w:pStyle w:val="TableHead"/>
              <w:framePr w:hSpace="0" w:wrap="auto" w:hAnchor="text" w:xAlign="left" w:yAlign="inline"/>
            </w:pPr>
            <w:r w:rsidRPr="00AF464F">
              <w:t>Notes</w:t>
            </w:r>
          </w:p>
          <w:p w14:paraId="2A9636B5" w14:textId="468FCD9E" w:rsidR="007C703E" w:rsidRPr="00F907E5" w:rsidRDefault="007C703E" w:rsidP="00847222">
            <w:pPr>
              <w:pStyle w:val="Text"/>
              <w:rPr>
                <w:b/>
              </w:rPr>
            </w:pPr>
            <w:r w:rsidRPr="00F907E5">
              <w:rPr>
                <w:b/>
              </w:rPr>
              <w:t>b</w:t>
            </w:r>
          </w:p>
          <w:p w14:paraId="5FBD9049" w14:textId="77777777" w:rsidR="007C703E" w:rsidRPr="00AF464F" w:rsidRDefault="007C703E" w:rsidP="00847222">
            <w:pPr>
              <w:pStyle w:val="Text"/>
            </w:pPr>
            <w:r>
              <w:t xml:space="preserve">Accept any valid argument (For example, equivalent argument for </w:t>
            </w:r>
            <w:r>
              <w:rPr>
                <w:i/>
              </w:rPr>
              <w:t>y</w:t>
            </w:r>
            <w:r>
              <w:t>)</w:t>
            </w:r>
          </w:p>
        </w:tc>
      </w:tr>
    </w:tbl>
    <w:p w14:paraId="2AFA8480" w14:textId="4FD48F86" w:rsidR="00FB0B38" w:rsidRDefault="00FB0B38" w:rsidP="00D13BC3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FB0B38" w:rsidRPr="005672A8" w14:paraId="2B283648" w14:textId="77777777" w:rsidTr="0084722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82BA2BF" w14:textId="77777777" w:rsidR="00FB0B38" w:rsidRPr="005672A8" w:rsidRDefault="00FB0B38" w:rsidP="00847222">
            <w:pPr>
              <w:pStyle w:val="TableHead"/>
              <w:framePr w:hSpace="0" w:wrap="auto" w:hAnchor="text" w:xAlign="left" w:yAlign="inline"/>
            </w:pPr>
            <w:r>
              <w:lastRenderedPageBreak/>
              <w:t>G11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D0F5D0A" w14:textId="77777777" w:rsidR="00FB0B38" w:rsidRPr="005672A8" w:rsidRDefault="00FB0B38" w:rsidP="00847222">
            <w:pPr>
              <w:pStyle w:val="TableHead"/>
              <w:framePr w:hSpace="0" w:wrap="auto" w:hAnchor="text" w:xAlign="left" w:yAlign="inline"/>
            </w:pPr>
            <w:r w:rsidRPr="005672A8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17138CD" w14:textId="77777777" w:rsidR="00FB0B38" w:rsidRPr="005672A8" w:rsidRDefault="00FB0B38" w:rsidP="00847222">
            <w:pPr>
              <w:pStyle w:val="TableHead"/>
              <w:framePr w:hSpace="0" w:wrap="auto" w:hAnchor="text" w:xAlign="left" w:yAlign="inline"/>
            </w:pPr>
            <w:r w:rsidRPr="005672A8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F9CE729" w14:textId="77777777" w:rsidR="00FB0B38" w:rsidRPr="005672A8" w:rsidRDefault="00FB0B38" w:rsidP="00847222">
            <w:pPr>
              <w:pStyle w:val="TableHead"/>
              <w:framePr w:hSpace="0" w:wrap="auto" w:hAnchor="text" w:xAlign="left" w:yAlign="inline"/>
            </w:pPr>
            <w:r w:rsidRPr="005672A8">
              <w:t>AOs</w:t>
            </w:r>
          </w:p>
        </w:tc>
        <w:tc>
          <w:tcPr>
            <w:tcW w:w="1843" w:type="dxa"/>
            <w:vAlign w:val="center"/>
          </w:tcPr>
          <w:p w14:paraId="415D162B" w14:textId="77777777" w:rsidR="00FB0B38" w:rsidRPr="005672A8" w:rsidRDefault="00FB0B38" w:rsidP="00847222">
            <w:pPr>
              <w:pStyle w:val="TableHead"/>
              <w:framePr w:hSpace="0" w:wrap="auto" w:hAnchor="text" w:xAlign="left" w:yAlign="inline"/>
            </w:pPr>
            <w:r w:rsidRPr="005672A8">
              <w:t>Pearson Progression Step and Progress descriptor</w:t>
            </w:r>
          </w:p>
        </w:tc>
      </w:tr>
      <w:tr w:rsidR="00FB0B38" w:rsidRPr="005672A8" w14:paraId="52831BA9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0B726A6" w14:textId="15D00808" w:rsidR="00FB0B38" w:rsidRPr="005672A8" w:rsidRDefault="00FB0B38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4D527483" w14:textId="77777777" w:rsidR="00FB0B38" w:rsidRPr="005672A8" w:rsidRDefault="00FB0B38" w:rsidP="00847222">
            <w:pPr>
              <w:pStyle w:val="Text"/>
              <w:spacing w:before="80" w:after="80" w:line="240" w:lineRule="auto"/>
              <w:ind w:firstLine="74"/>
            </w:pPr>
            <w:r w:rsidRPr="005672A8">
              <w:t xml:space="preserve">Differentiate </w:t>
            </w:r>
            <w:r w:rsidRPr="005672A8">
              <w:rPr>
                <w:b/>
              </w:rPr>
              <w:t>r</w:t>
            </w:r>
            <w:r w:rsidRPr="005672A8">
              <w:t xml:space="preserve"> w.r.t. time</w:t>
            </w:r>
          </w:p>
        </w:tc>
        <w:tc>
          <w:tcPr>
            <w:tcW w:w="850" w:type="dxa"/>
            <w:shd w:val="clear" w:color="auto" w:fill="auto"/>
          </w:tcPr>
          <w:p w14:paraId="6F4CA6FE" w14:textId="77777777" w:rsidR="00FB0B38" w:rsidRPr="005672A8" w:rsidRDefault="00FB0B38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AAF6392" w14:textId="77777777" w:rsidR="00FB0B38" w:rsidRPr="005672A8" w:rsidRDefault="00FB0B38" w:rsidP="00847222">
            <w:pPr>
              <w:pStyle w:val="Text"/>
              <w:jc w:val="center"/>
            </w:pPr>
            <w:r w:rsidRPr="005672A8">
              <w:t>1.1a</w:t>
            </w:r>
          </w:p>
        </w:tc>
        <w:tc>
          <w:tcPr>
            <w:tcW w:w="1843" w:type="dxa"/>
            <w:vMerge w:val="restart"/>
          </w:tcPr>
          <w:p w14:paraId="658BB745" w14:textId="77777777" w:rsidR="00FB0B38" w:rsidRPr="00D5673D" w:rsidRDefault="00FB0B38" w:rsidP="00847222">
            <w:pPr>
              <w:pStyle w:val="Text"/>
              <w:spacing w:before="160"/>
              <w:jc w:val="center"/>
            </w:pPr>
            <w:r w:rsidRPr="00D5673D">
              <w:t>8th</w:t>
            </w:r>
          </w:p>
          <w:p w14:paraId="3C02CD19" w14:textId="77777777" w:rsidR="00FB0B38" w:rsidRPr="005672A8" w:rsidRDefault="00FB0B38" w:rsidP="00847222">
            <w:pPr>
              <w:pStyle w:val="Text"/>
              <w:jc w:val="center"/>
            </w:pPr>
            <w:r w:rsidRPr="005672A8">
              <w:t>Solve general kinematics problems using calculus of vectors</w:t>
            </w:r>
            <w:r>
              <w:t>.</w:t>
            </w:r>
          </w:p>
        </w:tc>
      </w:tr>
      <w:tr w:rsidR="00FB0B38" w:rsidRPr="005672A8" w14:paraId="19551C60" w14:textId="77777777" w:rsidTr="00847222">
        <w:trPr>
          <w:trHeight w:val="575"/>
          <w:jc w:val="center"/>
        </w:trPr>
        <w:tc>
          <w:tcPr>
            <w:tcW w:w="817" w:type="dxa"/>
            <w:vMerge/>
            <w:shd w:val="clear" w:color="auto" w:fill="auto"/>
          </w:tcPr>
          <w:p w14:paraId="0AC90B99" w14:textId="77777777" w:rsidR="00FB0B38" w:rsidRPr="005672A8" w:rsidRDefault="00FB0B38" w:rsidP="00847222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DCEA0F5" w14:textId="77777777" w:rsidR="00FB0B38" w:rsidRPr="005672A8" w:rsidRDefault="00FB0B38" w:rsidP="00847222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  <w:position w:val="-28"/>
              </w:rPr>
              <w:object w:dxaOrig="1380" w:dyaOrig="680" w14:anchorId="27D0E6BF">
                <v:shape id="_x0000_i1073" type="#_x0000_t75" style="width:69pt;height:34.8pt" o:ole="">
                  <v:imagedata r:id="rId41" o:title=""/>
                </v:shape>
                <o:OLEObject Type="Embed" ProgID="Equation.DSMT4" ShapeID="_x0000_i1073" DrawAspect="Content" ObjectID="_1586771343" r:id="rId42"/>
              </w:object>
            </w:r>
          </w:p>
        </w:tc>
        <w:tc>
          <w:tcPr>
            <w:tcW w:w="850" w:type="dxa"/>
            <w:shd w:val="clear" w:color="auto" w:fill="auto"/>
          </w:tcPr>
          <w:p w14:paraId="5B01AF91" w14:textId="77777777" w:rsidR="00FB0B38" w:rsidRPr="005672A8" w:rsidRDefault="00FB0B38" w:rsidP="00847222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AB94256" w14:textId="77777777" w:rsidR="00FB0B38" w:rsidRPr="005672A8" w:rsidRDefault="00FB0B38" w:rsidP="00847222">
            <w:pPr>
              <w:pStyle w:val="Text"/>
              <w:spacing w:before="16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6032D653" w14:textId="77777777" w:rsidR="00FB0B38" w:rsidRPr="005672A8" w:rsidRDefault="00FB0B38" w:rsidP="00847222">
            <w:pPr>
              <w:pStyle w:val="Text"/>
              <w:spacing w:before="160"/>
              <w:jc w:val="center"/>
            </w:pPr>
          </w:p>
        </w:tc>
      </w:tr>
      <w:tr w:rsidR="00FB0B38" w:rsidRPr="005672A8" w14:paraId="13EDAA45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12E49C4" w14:textId="77777777" w:rsidR="00FB0B38" w:rsidRPr="005672A8" w:rsidRDefault="00FB0B38" w:rsidP="00847222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7D0DB91" w14:textId="77777777" w:rsidR="00FB0B38" w:rsidRPr="005672A8" w:rsidRDefault="00FB0B38" w:rsidP="00847222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  <w:position w:val="-28"/>
              </w:rPr>
              <w:object w:dxaOrig="1359" w:dyaOrig="680" w14:anchorId="1430F47F">
                <v:shape id="_x0000_i1074" type="#_x0000_t75" style="width:68.4pt;height:34.8pt" o:ole="">
                  <v:imagedata r:id="rId43" o:title=""/>
                </v:shape>
                <o:OLEObject Type="Embed" ProgID="Equation.DSMT4" ShapeID="_x0000_i1074" DrawAspect="Content" ObjectID="_1586771344" r:id="rId44"/>
              </w:object>
            </w:r>
          </w:p>
        </w:tc>
        <w:tc>
          <w:tcPr>
            <w:tcW w:w="850" w:type="dxa"/>
            <w:shd w:val="clear" w:color="auto" w:fill="auto"/>
          </w:tcPr>
          <w:p w14:paraId="42840ACA" w14:textId="77777777" w:rsidR="00FB0B38" w:rsidRPr="005672A8" w:rsidRDefault="00FB0B38" w:rsidP="00847222">
            <w:pPr>
              <w:pStyle w:val="Text"/>
              <w:spacing w:before="32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E9EBB4D" w14:textId="77777777" w:rsidR="00FB0B38" w:rsidRPr="005672A8" w:rsidRDefault="00FB0B38" w:rsidP="00847222">
            <w:pPr>
              <w:pStyle w:val="Text"/>
              <w:spacing w:before="32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0A846399" w14:textId="77777777" w:rsidR="00FB0B38" w:rsidRPr="005672A8" w:rsidRDefault="00FB0B38" w:rsidP="00847222">
            <w:pPr>
              <w:pStyle w:val="Text"/>
              <w:spacing w:before="320"/>
              <w:jc w:val="center"/>
            </w:pPr>
          </w:p>
        </w:tc>
      </w:tr>
      <w:tr w:rsidR="00FB0B38" w:rsidRPr="005672A8" w14:paraId="72108E3E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FA9C9B2" w14:textId="77777777" w:rsidR="00FB0B38" w:rsidRPr="005672A8" w:rsidRDefault="00FB0B38" w:rsidP="00847222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FAB8715" w14:textId="77777777" w:rsidR="00FB0B38" w:rsidRPr="005672A8" w:rsidRDefault="00FB0B38" w:rsidP="00847222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026A0D2B" w14:textId="77777777" w:rsidR="00FB0B38" w:rsidRPr="005672A8" w:rsidRDefault="00FB0B38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3987EA9C" w14:textId="77777777" w:rsidR="00FB0B38" w:rsidRPr="005672A8" w:rsidRDefault="00FB0B38" w:rsidP="0084722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E404129" w14:textId="77777777" w:rsidR="00FB0B38" w:rsidRPr="005672A8" w:rsidRDefault="00FB0B38" w:rsidP="00847222">
            <w:pPr>
              <w:pStyle w:val="Text"/>
              <w:jc w:val="center"/>
            </w:pPr>
          </w:p>
        </w:tc>
      </w:tr>
      <w:tr w:rsidR="00FB0B38" w:rsidRPr="005672A8" w14:paraId="125F0E6B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02DE440" w14:textId="68D0E861" w:rsidR="00FB0B38" w:rsidRPr="005672A8" w:rsidRDefault="00FB0B38" w:rsidP="00847222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7B9A2B4F" w14:textId="77777777" w:rsidR="00FB0B38" w:rsidRPr="005672A8" w:rsidRDefault="00FB0B38" w:rsidP="00847222">
            <w:pPr>
              <w:spacing w:before="160" w:after="120"/>
              <w:ind w:firstLine="75"/>
              <w:rPr>
                <w:rFonts w:ascii="Times New Roman" w:hAnsi="Times New Roman" w:cs="Times New Roman"/>
                <w:b/>
              </w:rPr>
            </w:pPr>
            <w:r w:rsidRPr="005672A8">
              <w:rPr>
                <w:rFonts w:ascii="Times New Roman" w:hAnsi="Times New Roman" w:cs="Times New Roman"/>
                <w:b/>
                <w:position w:val="-28"/>
              </w:rPr>
              <w:object w:dxaOrig="1920" w:dyaOrig="680" w14:anchorId="35206E13">
                <v:shape id="_x0000_i1075" type="#_x0000_t75" style="width:96.6pt;height:34.8pt" o:ole="">
                  <v:imagedata r:id="rId45" o:title=""/>
                </v:shape>
                <o:OLEObject Type="Embed" ProgID="Equation.DSMT4" ShapeID="_x0000_i1075" DrawAspect="Content" ObjectID="_1586771345" r:id="rId46"/>
              </w:object>
            </w:r>
          </w:p>
        </w:tc>
        <w:tc>
          <w:tcPr>
            <w:tcW w:w="850" w:type="dxa"/>
            <w:shd w:val="clear" w:color="auto" w:fill="auto"/>
          </w:tcPr>
          <w:p w14:paraId="647C8184" w14:textId="77777777" w:rsidR="00FB0B38" w:rsidRPr="005672A8" w:rsidRDefault="00FB0B38" w:rsidP="00847222">
            <w:pPr>
              <w:pStyle w:val="Text"/>
              <w:spacing w:before="320"/>
              <w:jc w:val="center"/>
              <w:rPr>
                <w:b/>
              </w:rPr>
            </w:pPr>
            <w:r w:rsidRPr="005672A8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7818AEF" w14:textId="77777777" w:rsidR="00FB0B38" w:rsidRPr="005672A8" w:rsidRDefault="00FB0B38" w:rsidP="00847222">
            <w:pPr>
              <w:pStyle w:val="Text"/>
              <w:spacing w:before="320"/>
              <w:jc w:val="center"/>
            </w:pPr>
            <w:r w:rsidRPr="005672A8">
              <w:t>2.2a</w:t>
            </w:r>
          </w:p>
        </w:tc>
        <w:tc>
          <w:tcPr>
            <w:tcW w:w="1843" w:type="dxa"/>
          </w:tcPr>
          <w:p w14:paraId="5FBBAE77" w14:textId="77777777" w:rsidR="00FB0B38" w:rsidRPr="00D5673D" w:rsidRDefault="00FB0B38" w:rsidP="00847222">
            <w:pPr>
              <w:pStyle w:val="Text"/>
              <w:jc w:val="center"/>
            </w:pPr>
            <w:r w:rsidRPr="00D5673D">
              <w:t>8th</w:t>
            </w:r>
          </w:p>
          <w:p w14:paraId="3E20FB8C" w14:textId="77777777" w:rsidR="00FB0B38" w:rsidRPr="005672A8" w:rsidRDefault="00FB0B38" w:rsidP="00847222">
            <w:pPr>
              <w:pStyle w:val="Text"/>
              <w:jc w:val="center"/>
            </w:pPr>
            <w:r w:rsidRPr="005672A8">
              <w:t>Solve general kinematics problems in a range of contexts using vectors</w:t>
            </w:r>
            <w:r>
              <w:t>.</w:t>
            </w:r>
          </w:p>
        </w:tc>
      </w:tr>
      <w:tr w:rsidR="00FB0B38" w:rsidRPr="005672A8" w14:paraId="7AB22ACF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3B8C934" w14:textId="77777777" w:rsidR="00FB0B38" w:rsidRPr="005672A8" w:rsidRDefault="00FB0B38" w:rsidP="00847222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30BC1C8" w14:textId="77777777" w:rsidR="00FB0B38" w:rsidRPr="005672A8" w:rsidRDefault="00FB0B38" w:rsidP="00847222">
            <w:pPr>
              <w:spacing w:before="120" w:after="12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50" w:type="dxa"/>
            <w:shd w:val="clear" w:color="auto" w:fill="auto"/>
          </w:tcPr>
          <w:p w14:paraId="3515F318" w14:textId="77777777" w:rsidR="00FB0B38" w:rsidRPr="005672A8" w:rsidRDefault="00FB0B38" w:rsidP="00847222">
            <w:pPr>
              <w:pStyle w:val="Text"/>
              <w:spacing w:line="240" w:lineRule="auto"/>
              <w:jc w:val="center"/>
              <w:rPr>
                <w:b/>
              </w:rPr>
            </w:pPr>
            <w:r w:rsidRPr="005672A8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261BA69A" w14:textId="77777777" w:rsidR="00FB0B38" w:rsidRPr="005672A8" w:rsidRDefault="00FB0B38" w:rsidP="0084722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DD33558" w14:textId="77777777" w:rsidR="00FB0B38" w:rsidRPr="005672A8" w:rsidRDefault="00FB0B38" w:rsidP="00847222">
            <w:pPr>
              <w:pStyle w:val="Text"/>
              <w:jc w:val="center"/>
            </w:pPr>
          </w:p>
        </w:tc>
      </w:tr>
      <w:tr w:rsidR="00FB0B38" w:rsidRPr="005672A8" w14:paraId="4616A115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0215018" w14:textId="316FCA66" w:rsidR="00FB0B38" w:rsidRPr="005672A8" w:rsidRDefault="00FB0B38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14:paraId="390A7D2A" w14:textId="77777777" w:rsidR="00FB0B38" w:rsidRDefault="00FB0B38" w:rsidP="00847222">
            <w:pPr>
              <w:pStyle w:val="Exercisesubquestion"/>
              <w:tabs>
                <w:tab w:val="left" w:pos="784"/>
                <w:tab w:val="left" w:pos="926"/>
                <w:tab w:val="left" w:pos="7920"/>
              </w:tabs>
              <w:spacing w:before="120"/>
              <w:ind w:left="0" w:right="1860" w:firstLine="0"/>
              <w:jc w:val="center"/>
              <w:rPr>
                <w:rFonts w:cs="Times New Roman"/>
                <w:b/>
                <w:szCs w:val="22"/>
              </w:rPr>
            </w:pPr>
            <w:r w:rsidRPr="00106CAE">
              <w:rPr>
                <w:rFonts w:cs="Times New Roman"/>
                <w:b/>
                <w:noProof/>
                <w:szCs w:val="22"/>
                <w:lang w:eastAsia="en-GB"/>
              </w:rPr>
              <w:drawing>
                <wp:inline distT="0" distB="0" distL="0" distR="0" wp14:anchorId="1CFA5568" wp14:editId="4AAB2D8E">
                  <wp:extent cx="1873810" cy="1762125"/>
                  <wp:effectExtent l="0" t="0" r="0" b="0"/>
                  <wp:docPr id="7" name="Picture 7" descr="\\192.168.0.251\Pearson\A Level Maths\WIP files\Unit tests\Mechanics 2\Artwork\2. Files from YPS\alevel_ut_m2_u8_markscheme_aw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\\192.168.0.251\Pearson\A Level Maths\WIP files\Unit tests\Mechanics 2\Artwork\2. Files from YPS\alevel_ut_m2_u8_markscheme_aw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0636" cy="17779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27082EE" w14:textId="77777777" w:rsidR="00FB0B38" w:rsidRPr="005672A8" w:rsidRDefault="00FB0B38" w:rsidP="00847222">
            <w:pPr>
              <w:spacing w:before="80" w:after="80" w:line="240" w:lineRule="auto"/>
              <w:ind w:left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</w:rPr>
              <w:t>Diagram of circular orbit with velocity tangent to circle and acceleration pointing towards centre.  Velocity must be in vertical direction.</w:t>
            </w:r>
          </w:p>
        </w:tc>
        <w:tc>
          <w:tcPr>
            <w:tcW w:w="850" w:type="dxa"/>
            <w:shd w:val="clear" w:color="auto" w:fill="auto"/>
          </w:tcPr>
          <w:p w14:paraId="115BDA07" w14:textId="77777777" w:rsidR="00FB0B38" w:rsidRDefault="00FB0B38" w:rsidP="00847222">
            <w:pPr>
              <w:pStyle w:val="Text"/>
              <w:jc w:val="center"/>
              <w:rPr>
                <w:b/>
              </w:rPr>
            </w:pPr>
          </w:p>
          <w:p w14:paraId="0BC7F1CC" w14:textId="77777777" w:rsidR="00FB0B38" w:rsidRDefault="00FB0B38" w:rsidP="00847222">
            <w:pPr>
              <w:pStyle w:val="Text"/>
              <w:jc w:val="center"/>
              <w:rPr>
                <w:b/>
              </w:rPr>
            </w:pPr>
          </w:p>
          <w:p w14:paraId="1093DBE1" w14:textId="77777777" w:rsidR="00FB0B38" w:rsidRDefault="00FB0B38" w:rsidP="00847222">
            <w:pPr>
              <w:pStyle w:val="Text"/>
              <w:jc w:val="center"/>
              <w:rPr>
                <w:b/>
              </w:rPr>
            </w:pPr>
          </w:p>
          <w:p w14:paraId="13670621" w14:textId="77777777" w:rsidR="00FB0B38" w:rsidRDefault="00FB0B38" w:rsidP="00847222">
            <w:pPr>
              <w:pStyle w:val="Text"/>
              <w:jc w:val="center"/>
              <w:rPr>
                <w:b/>
              </w:rPr>
            </w:pPr>
          </w:p>
          <w:p w14:paraId="7262ED16" w14:textId="77777777" w:rsidR="00FB0B38" w:rsidRDefault="00FB0B38" w:rsidP="00847222">
            <w:pPr>
              <w:pStyle w:val="Text"/>
              <w:jc w:val="center"/>
              <w:rPr>
                <w:b/>
              </w:rPr>
            </w:pPr>
          </w:p>
          <w:p w14:paraId="582E61AC" w14:textId="77777777" w:rsidR="00FB0B38" w:rsidRDefault="00FB0B38" w:rsidP="00847222">
            <w:pPr>
              <w:pStyle w:val="Text"/>
              <w:jc w:val="center"/>
              <w:rPr>
                <w:b/>
              </w:rPr>
            </w:pPr>
          </w:p>
          <w:p w14:paraId="0665E6EB" w14:textId="77777777" w:rsidR="00FB0B38" w:rsidRDefault="00FB0B38" w:rsidP="00847222">
            <w:pPr>
              <w:pStyle w:val="Text"/>
              <w:jc w:val="center"/>
              <w:rPr>
                <w:b/>
              </w:rPr>
            </w:pPr>
          </w:p>
          <w:p w14:paraId="0E587A46" w14:textId="77777777" w:rsidR="00FB0B38" w:rsidRDefault="00FB0B38" w:rsidP="00847222">
            <w:pPr>
              <w:pStyle w:val="Text"/>
              <w:jc w:val="center"/>
              <w:rPr>
                <w:b/>
              </w:rPr>
            </w:pPr>
          </w:p>
          <w:p w14:paraId="73578C0B" w14:textId="77777777" w:rsidR="00FB0B38" w:rsidRPr="005672A8" w:rsidRDefault="00FB0B38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B1</w:t>
            </w:r>
          </w:p>
          <w:p w14:paraId="00A4802E" w14:textId="77777777" w:rsidR="00FB0B38" w:rsidRPr="005672A8" w:rsidRDefault="00FB0B38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41D613B1" w14:textId="77777777" w:rsidR="00FB0B38" w:rsidRDefault="00FB0B38" w:rsidP="00847222">
            <w:pPr>
              <w:pStyle w:val="Text"/>
              <w:jc w:val="center"/>
            </w:pPr>
          </w:p>
          <w:p w14:paraId="4CBE42DF" w14:textId="77777777" w:rsidR="00FB0B38" w:rsidRDefault="00FB0B38" w:rsidP="00847222">
            <w:pPr>
              <w:pStyle w:val="Text"/>
              <w:jc w:val="center"/>
            </w:pPr>
          </w:p>
          <w:p w14:paraId="3A183496" w14:textId="77777777" w:rsidR="00FB0B38" w:rsidRDefault="00FB0B38" w:rsidP="00847222">
            <w:pPr>
              <w:pStyle w:val="Text"/>
              <w:jc w:val="center"/>
            </w:pPr>
          </w:p>
          <w:p w14:paraId="4DA63496" w14:textId="77777777" w:rsidR="00FB0B38" w:rsidRDefault="00FB0B38" w:rsidP="00847222">
            <w:pPr>
              <w:pStyle w:val="Text"/>
              <w:jc w:val="center"/>
            </w:pPr>
          </w:p>
          <w:p w14:paraId="7C3C2D04" w14:textId="77777777" w:rsidR="00FB0B38" w:rsidRDefault="00FB0B38" w:rsidP="00847222">
            <w:pPr>
              <w:pStyle w:val="Text"/>
              <w:jc w:val="center"/>
            </w:pPr>
          </w:p>
          <w:p w14:paraId="2B97DA15" w14:textId="77777777" w:rsidR="00FB0B38" w:rsidRDefault="00FB0B38" w:rsidP="00847222">
            <w:pPr>
              <w:pStyle w:val="Text"/>
              <w:jc w:val="center"/>
            </w:pPr>
          </w:p>
          <w:p w14:paraId="7B961332" w14:textId="77777777" w:rsidR="00FB0B38" w:rsidRDefault="00FB0B38" w:rsidP="00847222">
            <w:pPr>
              <w:pStyle w:val="Text"/>
              <w:jc w:val="center"/>
            </w:pPr>
          </w:p>
          <w:p w14:paraId="476B4E83" w14:textId="77777777" w:rsidR="00FB0B38" w:rsidRDefault="00FB0B38" w:rsidP="00847222">
            <w:pPr>
              <w:pStyle w:val="Text"/>
              <w:jc w:val="center"/>
            </w:pPr>
          </w:p>
          <w:p w14:paraId="7AAFE069" w14:textId="77777777" w:rsidR="00FB0B38" w:rsidRPr="005672A8" w:rsidRDefault="00FB0B38" w:rsidP="00847222">
            <w:pPr>
              <w:pStyle w:val="Text"/>
              <w:jc w:val="center"/>
            </w:pPr>
            <w:r w:rsidRPr="005672A8">
              <w:t>2.5</w:t>
            </w:r>
          </w:p>
          <w:p w14:paraId="484120C4" w14:textId="77777777" w:rsidR="00FB0B38" w:rsidRPr="005672A8" w:rsidRDefault="00FB0B38" w:rsidP="00847222">
            <w:pPr>
              <w:pStyle w:val="Text"/>
              <w:jc w:val="center"/>
            </w:pPr>
            <w:r w:rsidRPr="005672A8">
              <w:t>2.5</w:t>
            </w:r>
          </w:p>
        </w:tc>
        <w:tc>
          <w:tcPr>
            <w:tcW w:w="1843" w:type="dxa"/>
          </w:tcPr>
          <w:p w14:paraId="0592EC87" w14:textId="77777777" w:rsidR="00FB0B38" w:rsidRPr="00D5673D" w:rsidRDefault="00FB0B38" w:rsidP="00847222">
            <w:pPr>
              <w:pStyle w:val="Text"/>
              <w:jc w:val="center"/>
            </w:pPr>
            <w:r w:rsidRPr="00D5673D">
              <w:t>8th</w:t>
            </w:r>
          </w:p>
          <w:p w14:paraId="7088AB0A" w14:textId="77777777" w:rsidR="00FB0B38" w:rsidRPr="005672A8" w:rsidRDefault="00FB0B38" w:rsidP="00847222">
            <w:pPr>
              <w:pStyle w:val="Text"/>
              <w:jc w:val="center"/>
            </w:pPr>
            <w:r w:rsidRPr="005672A8">
              <w:t>Solve general kinematics problems in a range of contexts using vectors</w:t>
            </w:r>
            <w:r>
              <w:t>.</w:t>
            </w:r>
          </w:p>
        </w:tc>
      </w:tr>
      <w:tr w:rsidR="00FB0B38" w:rsidRPr="005672A8" w14:paraId="271932B0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2E859B" w14:textId="77777777" w:rsidR="00FB0B38" w:rsidRPr="005672A8" w:rsidRDefault="00FB0B3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CC8897D" w14:textId="77777777" w:rsidR="00FB0B38" w:rsidRPr="005672A8" w:rsidRDefault="00FB0B38" w:rsidP="00847222">
            <w:pPr>
              <w:rPr>
                <w:rFonts w:ascii="Times New Roman" w:hAnsi="Times New Roman" w:cs="Times New Roman"/>
                <w:b/>
                <w:noProof/>
                <w:color w:val="FF0000"/>
                <w:lang w:eastAsia="en-GB"/>
              </w:rPr>
            </w:pPr>
          </w:p>
        </w:tc>
        <w:tc>
          <w:tcPr>
            <w:tcW w:w="850" w:type="dxa"/>
            <w:shd w:val="clear" w:color="auto" w:fill="auto"/>
          </w:tcPr>
          <w:p w14:paraId="244F55C1" w14:textId="77777777" w:rsidR="00FB0B38" w:rsidRPr="005672A8" w:rsidRDefault="00FB0B38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299A2AF" w14:textId="77777777" w:rsidR="00FB0B38" w:rsidRPr="005672A8" w:rsidRDefault="00FB0B38" w:rsidP="0084722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B02D7B0" w14:textId="77777777" w:rsidR="00FB0B38" w:rsidRPr="005672A8" w:rsidRDefault="00FB0B38" w:rsidP="00847222">
            <w:pPr>
              <w:pStyle w:val="Text"/>
              <w:jc w:val="center"/>
            </w:pPr>
          </w:p>
        </w:tc>
      </w:tr>
      <w:tr w:rsidR="00FB0B38" w:rsidRPr="005672A8" w14:paraId="60A1D3DE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CBA42D0" w14:textId="77777777" w:rsidR="00FB0B38" w:rsidRPr="005672A8" w:rsidRDefault="00FB0B38" w:rsidP="00847222">
            <w:pPr>
              <w:pStyle w:val="Marks"/>
              <w:framePr w:hSpace="0" w:wrap="auto" w:hAnchor="text" w:xAlign="left" w:yAlign="inline"/>
            </w:pPr>
            <w:r w:rsidRPr="005672A8">
              <w:t>(6 marks)</w:t>
            </w:r>
          </w:p>
        </w:tc>
      </w:tr>
      <w:tr w:rsidR="00FB0B38" w:rsidRPr="005672A8" w14:paraId="39D132B8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B49CF3B" w14:textId="77777777" w:rsidR="00FB0B38" w:rsidRPr="005672A8" w:rsidRDefault="00FB0B38" w:rsidP="00847222">
            <w:pPr>
              <w:pStyle w:val="TableHead"/>
              <w:framePr w:hSpace="0" w:wrap="auto" w:hAnchor="text" w:xAlign="left" w:yAlign="inline"/>
            </w:pPr>
            <w:r w:rsidRPr="005672A8">
              <w:t>Notes</w:t>
            </w:r>
          </w:p>
          <w:p w14:paraId="199FCD46" w14:textId="28B479E2" w:rsidR="00FB0B38" w:rsidRPr="005672A8" w:rsidRDefault="00FB0B38" w:rsidP="00847222">
            <w:pPr>
              <w:pStyle w:val="Text"/>
              <w:rPr>
                <w:b/>
              </w:rPr>
            </w:pPr>
            <w:r w:rsidRPr="005672A8">
              <w:rPr>
                <w:b/>
              </w:rPr>
              <w:t>c</w:t>
            </w:r>
          </w:p>
          <w:p w14:paraId="2292AACF" w14:textId="77777777" w:rsidR="00FB0B38" w:rsidRPr="005672A8" w:rsidRDefault="00FB0B38" w:rsidP="00847222">
            <w:pPr>
              <w:pStyle w:val="Text"/>
            </w:pPr>
            <w:r w:rsidRPr="005672A8">
              <w:t>B1 for correct velocity direction</w:t>
            </w:r>
          </w:p>
          <w:p w14:paraId="6FAF7966" w14:textId="77777777" w:rsidR="00FB0B38" w:rsidRPr="005672A8" w:rsidRDefault="00FB0B38" w:rsidP="00847222">
            <w:pPr>
              <w:pStyle w:val="Text"/>
              <w:rPr>
                <w:b/>
              </w:rPr>
            </w:pPr>
            <w:r w:rsidRPr="005672A8">
              <w:t>B1 for correct acceleration direction</w:t>
            </w:r>
          </w:p>
        </w:tc>
      </w:tr>
    </w:tbl>
    <w:p w14:paraId="6FD169CB" w14:textId="23FF71F6" w:rsidR="00D43796" w:rsidRPr="00D13BC3" w:rsidRDefault="00D43796" w:rsidP="00D13BC3">
      <w:bookmarkStart w:id="0" w:name="_GoBack"/>
      <w:bookmarkEnd w:id="0"/>
    </w:p>
    <w:sectPr w:rsidR="00D43796" w:rsidRPr="00D13BC3" w:rsidSect="00A75BA6">
      <w:headerReference w:type="default" r:id="rId48"/>
      <w:footerReference w:type="default" r:id="rId49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8AC0E66" w14:textId="77777777" w:rsidR="00D12AF0" w:rsidRDefault="00D12AF0" w:rsidP="00814220">
      <w:pPr>
        <w:spacing w:after="0" w:line="240" w:lineRule="auto"/>
      </w:pPr>
      <w:r>
        <w:separator/>
      </w:r>
    </w:p>
  </w:endnote>
  <w:endnote w:type="continuationSeparator" w:id="0">
    <w:p w14:paraId="5DF6A047" w14:textId="77777777" w:rsidR="00D12AF0" w:rsidRDefault="00D12AF0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611F681" w14:textId="77777777" w:rsidR="00661FE6" w:rsidRDefault="00A75BA6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59264" behindDoc="1" locked="0" layoutInCell="1" allowOverlap="1" wp14:anchorId="14888564" wp14:editId="5472048D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5A2AA9B3" w14:textId="77777777" w:rsidR="00A75BA6" w:rsidRPr="00FE708D" w:rsidRDefault="00324089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="00A75BA6"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493CBA">
      <w:rPr>
        <w:rStyle w:val="PageNumber"/>
        <w:noProof/>
        <w:sz w:val="20"/>
        <w:szCs w:val="20"/>
      </w:rPr>
      <w:t>13</w:t>
    </w:r>
    <w:r w:rsidRPr="00FE708D">
      <w:rPr>
        <w:rStyle w:val="PageNumber"/>
        <w:sz w:val="20"/>
        <w:szCs w:val="20"/>
      </w:rPr>
      <w:fldChar w:fldCharType="end"/>
    </w:r>
  </w:p>
  <w:p w14:paraId="31BD1504" w14:textId="0B683505" w:rsidR="00814220" w:rsidRDefault="00A75BA6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</w:t>
    </w:r>
    <w:r w:rsidR="00807E53">
      <w:rPr>
        <w:rFonts w:cs="Arial"/>
      </w:rPr>
      <w:t>8</w:t>
    </w:r>
    <w:r w:rsidRPr="005963CA">
      <w:rPr>
        <w:rFonts w:cs="Arial"/>
      </w:rPr>
      <w:t xml:space="preserve">. </w:t>
    </w:r>
    <w:r w:rsidR="00807E53">
      <w:rPr>
        <w:rFonts w:cs="Arial"/>
      </w:rPr>
      <w:t>Practice Paper G mark scheme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6CF7670" w14:textId="77777777" w:rsidR="00D12AF0" w:rsidRDefault="00D12AF0" w:rsidP="00814220">
      <w:pPr>
        <w:spacing w:after="0" w:line="240" w:lineRule="auto"/>
      </w:pPr>
      <w:r>
        <w:separator/>
      </w:r>
    </w:p>
  </w:footnote>
  <w:footnote w:type="continuationSeparator" w:id="0">
    <w:p w14:paraId="614FB925" w14:textId="77777777" w:rsidR="00D12AF0" w:rsidRDefault="00D12AF0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BC5637F" w14:textId="59FE45E9" w:rsidR="00814220" w:rsidRPr="00666CEB" w:rsidRDefault="00814220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57216" behindDoc="1" locked="0" layoutInCell="1" allowOverlap="1" wp14:anchorId="31532D74" wp14:editId="5F038C70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4" name="Picture 4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287000" w:rsidRPr="00287000">
      <w:rPr>
        <w:sz w:val="36"/>
        <w:szCs w:val="36"/>
      </w:rPr>
      <w:t xml:space="preserve"> </w:t>
    </w:r>
    <w:r w:rsidR="00287000" w:rsidRPr="00070953">
      <w:rPr>
        <w:sz w:val="36"/>
        <w:szCs w:val="36"/>
      </w:rPr>
      <w:t>A level Statistics &amp; Mechanics: Practice Paper G mark scheme</w:t>
    </w:r>
  </w:p>
  <w:p w14:paraId="4E86D96D" w14:textId="77777777" w:rsidR="00814220" w:rsidRDefault="00814220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5168" behindDoc="1" locked="0" layoutInCell="1" allowOverlap="1" wp14:anchorId="262F819A" wp14:editId="078BAD6B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5" name="Picture 5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02408"/>
    <w:rsid w:val="00007EBD"/>
    <w:rsid w:val="00020971"/>
    <w:rsid w:val="00036711"/>
    <w:rsid w:val="00043A15"/>
    <w:rsid w:val="00060F25"/>
    <w:rsid w:val="0007152C"/>
    <w:rsid w:val="00071DBA"/>
    <w:rsid w:val="000737FB"/>
    <w:rsid w:val="000A59D6"/>
    <w:rsid w:val="000B154F"/>
    <w:rsid w:val="000B1BD4"/>
    <w:rsid w:val="000C6CBB"/>
    <w:rsid w:val="000D2092"/>
    <w:rsid w:val="000D3CCE"/>
    <w:rsid w:val="000D3D90"/>
    <w:rsid w:val="000E1F9A"/>
    <w:rsid w:val="000E1FCF"/>
    <w:rsid w:val="000E5B8A"/>
    <w:rsid w:val="000F2B42"/>
    <w:rsid w:val="000F6EF4"/>
    <w:rsid w:val="00101CD1"/>
    <w:rsid w:val="001256AF"/>
    <w:rsid w:val="00130B6A"/>
    <w:rsid w:val="00142624"/>
    <w:rsid w:val="00155BBE"/>
    <w:rsid w:val="00156571"/>
    <w:rsid w:val="00191DFF"/>
    <w:rsid w:val="00196168"/>
    <w:rsid w:val="001A46BD"/>
    <w:rsid w:val="001C1AAF"/>
    <w:rsid w:val="001F7058"/>
    <w:rsid w:val="00216B28"/>
    <w:rsid w:val="00222050"/>
    <w:rsid w:val="00231654"/>
    <w:rsid w:val="00245BB5"/>
    <w:rsid w:val="0025742F"/>
    <w:rsid w:val="002722C0"/>
    <w:rsid w:val="00287000"/>
    <w:rsid w:val="002A4783"/>
    <w:rsid w:val="002A76B4"/>
    <w:rsid w:val="002C18C9"/>
    <w:rsid w:val="002E34A6"/>
    <w:rsid w:val="002E481F"/>
    <w:rsid w:val="00324089"/>
    <w:rsid w:val="003258EB"/>
    <w:rsid w:val="00326DE0"/>
    <w:rsid w:val="0033356B"/>
    <w:rsid w:val="0033563E"/>
    <w:rsid w:val="003524DE"/>
    <w:rsid w:val="00372C8E"/>
    <w:rsid w:val="003A3C59"/>
    <w:rsid w:val="003B1915"/>
    <w:rsid w:val="003D04E6"/>
    <w:rsid w:val="003E4A93"/>
    <w:rsid w:val="0040691D"/>
    <w:rsid w:val="0042420D"/>
    <w:rsid w:val="00424D39"/>
    <w:rsid w:val="004344B0"/>
    <w:rsid w:val="00440A16"/>
    <w:rsid w:val="0044111A"/>
    <w:rsid w:val="00442C18"/>
    <w:rsid w:val="00443C73"/>
    <w:rsid w:val="0047757E"/>
    <w:rsid w:val="00493CBA"/>
    <w:rsid w:val="004A751B"/>
    <w:rsid w:val="004C3A47"/>
    <w:rsid w:val="004D5A8B"/>
    <w:rsid w:val="00537F60"/>
    <w:rsid w:val="00551EDA"/>
    <w:rsid w:val="00561E62"/>
    <w:rsid w:val="00575F25"/>
    <w:rsid w:val="00580482"/>
    <w:rsid w:val="005966A8"/>
    <w:rsid w:val="005F663B"/>
    <w:rsid w:val="006178B3"/>
    <w:rsid w:val="0062452C"/>
    <w:rsid w:val="00661FE6"/>
    <w:rsid w:val="00687E39"/>
    <w:rsid w:val="006C2012"/>
    <w:rsid w:val="006C7532"/>
    <w:rsid w:val="006D6AE2"/>
    <w:rsid w:val="00702724"/>
    <w:rsid w:val="0070329D"/>
    <w:rsid w:val="0072397C"/>
    <w:rsid w:val="00737D1B"/>
    <w:rsid w:val="007C1D92"/>
    <w:rsid w:val="007C4A65"/>
    <w:rsid w:val="007C68C8"/>
    <w:rsid w:val="007C703E"/>
    <w:rsid w:val="007F5B55"/>
    <w:rsid w:val="007F66ED"/>
    <w:rsid w:val="0080779D"/>
    <w:rsid w:val="00807E53"/>
    <w:rsid w:val="00814220"/>
    <w:rsid w:val="00855DC3"/>
    <w:rsid w:val="00870BF2"/>
    <w:rsid w:val="00887B43"/>
    <w:rsid w:val="008B7B44"/>
    <w:rsid w:val="008C094E"/>
    <w:rsid w:val="008E6448"/>
    <w:rsid w:val="00935FFB"/>
    <w:rsid w:val="00943370"/>
    <w:rsid w:val="00946D38"/>
    <w:rsid w:val="009624B6"/>
    <w:rsid w:val="00974711"/>
    <w:rsid w:val="0097667A"/>
    <w:rsid w:val="0098103B"/>
    <w:rsid w:val="009870DD"/>
    <w:rsid w:val="00991480"/>
    <w:rsid w:val="00991A43"/>
    <w:rsid w:val="00994C63"/>
    <w:rsid w:val="009C41FA"/>
    <w:rsid w:val="009E31D9"/>
    <w:rsid w:val="00A112C8"/>
    <w:rsid w:val="00A15B23"/>
    <w:rsid w:val="00A34C6F"/>
    <w:rsid w:val="00A756CC"/>
    <w:rsid w:val="00A75BA6"/>
    <w:rsid w:val="00A76445"/>
    <w:rsid w:val="00A77494"/>
    <w:rsid w:val="00A80781"/>
    <w:rsid w:val="00A831E9"/>
    <w:rsid w:val="00A95C0B"/>
    <w:rsid w:val="00AA7443"/>
    <w:rsid w:val="00B032E8"/>
    <w:rsid w:val="00B034B4"/>
    <w:rsid w:val="00B05EC6"/>
    <w:rsid w:val="00B54FF5"/>
    <w:rsid w:val="00B626DA"/>
    <w:rsid w:val="00B747D4"/>
    <w:rsid w:val="00B83C1D"/>
    <w:rsid w:val="00BA1B3D"/>
    <w:rsid w:val="00BA63FA"/>
    <w:rsid w:val="00BB3990"/>
    <w:rsid w:val="00BD3B3B"/>
    <w:rsid w:val="00BF1160"/>
    <w:rsid w:val="00C12B2B"/>
    <w:rsid w:val="00C25952"/>
    <w:rsid w:val="00C3045C"/>
    <w:rsid w:val="00C43FF5"/>
    <w:rsid w:val="00C53396"/>
    <w:rsid w:val="00C55EF8"/>
    <w:rsid w:val="00C60500"/>
    <w:rsid w:val="00C652D0"/>
    <w:rsid w:val="00C854C4"/>
    <w:rsid w:val="00C907B2"/>
    <w:rsid w:val="00C94ABE"/>
    <w:rsid w:val="00CA4C13"/>
    <w:rsid w:val="00CC0A61"/>
    <w:rsid w:val="00CC3C42"/>
    <w:rsid w:val="00CD05C8"/>
    <w:rsid w:val="00D12AF0"/>
    <w:rsid w:val="00D13BC3"/>
    <w:rsid w:val="00D3679D"/>
    <w:rsid w:val="00D43796"/>
    <w:rsid w:val="00D43B77"/>
    <w:rsid w:val="00D47832"/>
    <w:rsid w:val="00D57CB0"/>
    <w:rsid w:val="00DA59D7"/>
    <w:rsid w:val="00DC02DA"/>
    <w:rsid w:val="00DC628B"/>
    <w:rsid w:val="00DD18DD"/>
    <w:rsid w:val="00DF7146"/>
    <w:rsid w:val="00E03BD0"/>
    <w:rsid w:val="00E071CB"/>
    <w:rsid w:val="00E276C4"/>
    <w:rsid w:val="00E32DFB"/>
    <w:rsid w:val="00E3736C"/>
    <w:rsid w:val="00E436F5"/>
    <w:rsid w:val="00E52D2C"/>
    <w:rsid w:val="00EA3665"/>
    <w:rsid w:val="00EB00A9"/>
    <w:rsid w:val="00EC56DB"/>
    <w:rsid w:val="00ED0FA6"/>
    <w:rsid w:val="00EE73E0"/>
    <w:rsid w:val="00F05B6E"/>
    <w:rsid w:val="00F11427"/>
    <w:rsid w:val="00F175FC"/>
    <w:rsid w:val="00F31F23"/>
    <w:rsid w:val="00F51E15"/>
    <w:rsid w:val="00F84312"/>
    <w:rsid w:val="00F86093"/>
    <w:rsid w:val="00F91442"/>
    <w:rsid w:val="00FA3835"/>
    <w:rsid w:val="00FB0B38"/>
    <w:rsid w:val="00FB5E2D"/>
    <w:rsid w:val="00FD1408"/>
    <w:rsid w:val="00FF3BB2"/>
    <w:rsid w:val="00FF4C24"/>
    <w:rsid w:val="00FF7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7761F32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16B2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6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663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034B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2E34A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E34A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E34A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E34A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E34A6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FD1408"/>
    <w:pPr>
      <w:spacing w:after="0" w:line="240" w:lineRule="auto"/>
    </w:pPr>
  </w:style>
  <w:style w:type="paragraph" w:customStyle="1" w:styleId="Exercisesubquestion">
    <w:name w:val="Exercise subquestion"/>
    <w:basedOn w:val="Normal"/>
    <w:qFormat/>
    <w:rsid w:val="00FB0B38"/>
    <w:pPr>
      <w:tabs>
        <w:tab w:val="left" w:pos="340"/>
        <w:tab w:val="left" w:pos="369"/>
        <w:tab w:val="left" w:pos="680"/>
      </w:tabs>
      <w:spacing w:after="60" w:line="280" w:lineRule="atLeast"/>
      <w:ind w:left="680" w:hanging="340"/>
    </w:pPr>
    <w:rPr>
      <w:rFonts w:ascii="Times New Roman" w:eastAsia="Times New Roman" w:hAnsi="Times New Roman" w:cs="Arial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8693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028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92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87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7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132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3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7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0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07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07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29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19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75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png"/><Relationship Id="rId50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29" Type="http://schemas.openxmlformats.org/officeDocument/2006/relationships/image" Target="media/image13.emf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2.png"/><Relationship Id="rId36" Type="http://schemas.openxmlformats.org/officeDocument/2006/relationships/oleObject" Target="embeddings/oleObject14.bin"/><Relationship Id="rId49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0C9328-1F62-439A-8D63-9D4F1A8A3D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431</Words>
  <Characters>8159</Characters>
  <Application>Microsoft Office Word</Application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8-05-02T08:33:00Z</dcterms:created>
  <dcterms:modified xsi:type="dcterms:W3CDTF">2018-05-02T11:51:00Z</dcterms:modified>
</cp:coreProperties>
</file>